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5"/>
        <w:tblW w:w="1017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79"/>
        <w:gridCol w:w="2114"/>
        <w:gridCol w:w="4278"/>
      </w:tblGrid>
      <w:tr w:rsidR="00E15AAB" w14:paraId="5B90A51C" w14:textId="77777777" w:rsidTr="00A14543">
        <w:trPr>
          <w:trHeight w:val="831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447870EA" w14:textId="77777777" w:rsidR="00E15AAB" w:rsidRDefault="00E15AAB" w:rsidP="00884B85">
            <w:pPr>
              <w:pStyle w:val="a7"/>
            </w:pPr>
            <w:bookmarkStart w:id="0" w:name="_Toc23252286"/>
            <w:bookmarkStart w:id="1" w:name="_Toc23252333"/>
            <w:bookmarkStart w:id="2" w:name="_Toc23252358"/>
            <w:r>
              <w:t xml:space="preserve">Министерство науки и высшего образования </w:t>
            </w:r>
            <w:r>
              <w:br/>
              <w:t>Российской Федерации</w:t>
            </w:r>
            <w:bookmarkEnd w:id="0"/>
            <w:bookmarkEnd w:id="1"/>
            <w:bookmarkEnd w:id="2"/>
          </w:p>
        </w:tc>
      </w:tr>
      <w:tr w:rsidR="00E15AAB" w14:paraId="45460146" w14:textId="77777777" w:rsidTr="00A14543">
        <w:trPr>
          <w:trHeight w:val="416"/>
          <w:jc w:val="center"/>
        </w:trPr>
        <w:tc>
          <w:tcPr>
            <w:tcW w:w="5000" w:type="pct"/>
            <w:gridSpan w:val="3"/>
            <w:vAlign w:val="bottom"/>
            <w:hideMark/>
          </w:tcPr>
          <w:p w14:paraId="571B16C9" w14:textId="77777777" w:rsidR="00E15AAB" w:rsidRDefault="00E15AAB" w:rsidP="00884B85">
            <w:pPr>
              <w:pStyle w:val="2"/>
              <w:spacing w:line="240" w:lineRule="auto"/>
              <w:jc w:val="center"/>
              <w:outlineLvl w:val="1"/>
              <w:rPr>
                <w:rFonts w:eastAsia="Calibri"/>
                <w:sz w:val="28"/>
                <w:szCs w:val="28"/>
                <w:shd w:val="clear" w:color="auto" w:fill="FFFFFF"/>
              </w:rPr>
            </w:pPr>
            <w:bookmarkStart w:id="3" w:name="_Toc23252287"/>
            <w:bookmarkStart w:id="4" w:name="_Toc23252334"/>
            <w:bookmarkStart w:id="5" w:name="_Toc23252359"/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>
              <w:rPr>
                <w:rFonts w:eastAsia="Calibri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  <w:bookmarkEnd w:id="3"/>
            <w:bookmarkEnd w:id="4"/>
            <w:bookmarkEnd w:id="5"/>
          </w:p>
        </w:tc>
      </w:tr>
      <w:tr w:rsidR="00E15AAB" w14:paraId="3B634A69" w14:textId="77777777" w:rsidTr="00A14543">
        <w:trPr>
          <w:trHeight w:val="498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29ABB59E" w14:textId="77777777" w:rsidR="00E15AAB" w:rsidRDefault="00E15AAB" w:rsidP="00884B85">
            <w:pPr>
              <w:pStyle w:val="11"/>
              <w:spacing w:line="254" w:lineRule="auto"/>
              <w:rPr>
                <w:rFonts w:ascii="Calibri Light" w:hAnsi="Calibri Light" w:cs="Calibri Light"/>
              </w:rPr>
            </w:pPr>
            <w:r>
              <w:rPr>
                <w:rFonts w:ascii="Calibri Light" w:hAnsi="Calibri Light" w:cs="Calibri Light"/>
              </w:rPr>
              <w:t>«Новосибирский государственный технический университет»</w:t>
            </w:r>
          </w:p>
        </w:tc>
      </w:tr>
      <w:tr w:rsidR="00E15AAB" w14:paraId="557962D2" w14:textId="77777777" w:rsidTr="00A14543">
        <w:trPr>
          <w:trHeight w:val="4285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6B2A7A14" w14:textId="141E4D71" w:rsidR="00E15AAB" w:rsidRDefault="00150D81" w:rsidP="00884B85">
            <w:r>
              <w:rPr>
                <w:rFonts w:ascii="Times New Roman" w:hAnsi="Times New Roman" w:cs="DejaVu Sans"/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400E12B3" wp14:editId="78C49232">
                  <wp:simplePos x="0" y="0"/>
                  <wp:positionH relativeFrom="margin">
                    <wp:posOffset>2236470</wp:posOffset>
                  </wp:positionH>
                  <wp:positionV relativeFrom="margin">
                    <wp:posOffset>140335</wp:posOffset>
                  </wp:positionV>
                  <wp:extent cx="1712595" cy="1423670"/>
                  <wp:effectExtent l="0" t="0" r="1905" b="5080"/>
                  <wp:wrapSquare wrapText="bothSides"/>
                  <wp:docPr id="183756951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2595" cy="14236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79A4C99" w14:textId="5F13C2A0" w:rsidR="00E15AAB" w:rsidRDefault="00E15AAB" w:rsidP="00884B85">
            <w:pPr>
              <w:rPr>
                <w:rFonts w:ascii="Times New Roman" w:hAnsi="Times New Roman" w:cs="DejaVu Sans"/>
              </w:rPr>
            </w:pPr>
            <w:r>
              <w:rPr>
                <w:rFonts w:ascii="Times New Roman" w:hAnsi="Times New Roman" w:cs="DejaVu Sans"/>
                <w:noProof/>
                <w:lang w:eastAsia="ru-RU"/>
              </w:rPr>
              <w:drawing>
                <wp:anchor distT="0" distB="0" distL="114300" distR="114300" simplePos="0" relativeHeight="251660288" behindDoc="1" locked="0" layoutInCell="1" allowOverlap="1" wp14:anchorId="759015AF" wp14:editId="5F9C7009">
                  <wp:simplePos x="0" y="0"/>
                  <wp:positionH relativeFrom="margin">
                    <wp:posOffset>1330325</wp:posOffset>
                  </wp:positionH>
                  <wp:positionV relativeFrom="margin">
                    <wp:posOffset>1180465</wp:posOffset>
                  </wp:positionV>
                  <wp:extent cx="3547745" cy="1276350"/>
                  <wp:effectExtent l="0" t="0" r="0" b="0"/>
                  <wp:wrapSquare wrapText="bothSides"/>
                  <wp:docPr id="158622280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7745" cy="1276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E15AAB" w14:paraId="67EB098B" w14:textId="77777777" w:rsidTr="00A14543">
        <w:trPr>
          <w:trHeight w:val="332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2CD0F8F1" w14:textId="77777777" w:rsidR="00E15AAB" w:rsidRDefault="00E15AAB" w:rsidP="00884B85">
            <w:pPr>
              <w:pStyle w:val="3"/>
              <w:spacing w:line="240" w:lineRule="auto"/>
              <w:jc w:val="center"/>
              <w:outlineLvl w:val="2"/>
              <w:rPr>
                <w:color w:val="auto"/>
              </w:rPr>
            </w:pPr>
            <w:bookmarkStart w:id="6" w:name="_Toc23252288"/>
            <w:r>
              <w:rPr>
                <w:rFonts w:eastAsia="Calibri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eastAsia="Calibri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CCD686F184FC48758792A4DBE1A0842A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Content>
                <w:r>
                  <w:rPr>
                    <w:rFonts w:eastAsia="Calibri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  <w:bookmarkEnd w:id="6"/>
          </w:p>
        </w:tc>
      </w:tr>
      <w:tr w:rsidR="00E15AAB" w14:paraId="4DE832EB" w14:textId="77777777" w:rsidTr="00A14543">
        <w:trPr>
          <w:trHeight w:val="283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3EDA0B16" w14:textId="2E2C486E" w:rsidR="00E15AAB" w:rsidRPr="005F6349" w:rsidRDefault="00687813" w:rsidP="00884B85">
            <w:pPr>
              <w:pStyle w:val="3"/>
              <w:jc w:val="center"/>
              <w:outlineLvl w:val="2"/>
              <w:rPr>
                <w:color w:val="000000" w:themeColor="text1"/>
                <w:sz w:val="28"/>
              </w:rPr>
            </w:pPr>
            <w:bookmarkStart w:id="7" w:name="_Toc23252289"/>
            <w:r>
              <w:rPr>
                <w:color w:val="000000" w:themeColor="text1"/>
                <w:sz w:val="28"/>
              </w:rPr>
              <w:t xml:space="preserve">Занятие </w:t>
            </w:r>
            <w:r w:rsidR="00E15AAB">
              <w:rPr>
                <w:color w:val="000000" w:themeColor="text1"/>
                <w:sz w:val="28"/>
              </w:rPr>
              <w:t>№</w:t>
            </w:r>
            <w:bookmarkEnd w:id="7"/>
            <w:r w:rsidR="00E148CF">
              <w:rPr>
                <w:color w:val="000000" w:themeColor="text1"/>
                <w:sz w:val="28"/>
              </w:rPr>
              <w:t>11</w:t>
            </w:r>
          </w:p>
        </w:tc>
      </w:tr>
      <w:tr w:rsidR="00E15AAB" w14:paraId="03EB7C90" w14:textId="77777777" w:rsidTr="00A14543">
        <w:trPr>
          <w:trHeight w:val="444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6E6FA9EE" w14:textId="77777777" w:rsidR="00E15AAB" w:rsidRDefault="00E15AAB" w:rsidP="00884B85">
            <w:pPr>
              <w:pStyle w:val="3"/>
              <w:spacing w:line="240" w:lineRule="auto"/>
              <w:jc w:val="center"/>
              <w:outlineLvl w:val="2"/>
              <w:rPr>
                <w:color w:val="auto"/>
                <w:sz w:val="28"/>
              </w:rPr>
            </w:pPr>
            <w:bookmarkStart w:id="8" w:name="_Toc23252290"/>
            <w:r>
              <w:rPr>
                <w:color w:val="auto"/>
                <w:sz w:val="28"/>
              </w:rPr>
              <w:t>по дисциплине «</w:t>
            </w:r>
            <w:r w:rsidR="003D5C15" w:rsidRPr="003D5C15">
              <w:rPr>
                <w:color w:val="auto"/>
                <w:sz w:val="28"/>
              </w:rPr>
              <w:t>Методы принятия оптимальных решений</w:t>
            </w:r>
            <w:r>
              <w:rPr>
                <w:color w:val="auto"/>
                <w:sz w:val="28"/>
              </w:rPr>
              <w:t>»</w:t>
            </w:r>
            <w:bookmarkEnd w:id="8"/>
          </w:p>
          <w:p w14:paraId="5FF638BC" w14:textId="4FFA587E" w:rsidR="009C562D" w:rsidRPr="009C562D" w:rsidRDefault="009C562D" w:rsidP="00884B85"/>
        </w:tc>
      </w:tr>
      <w:tr w:rsidR="00E15AAB" w14:paraId="2754AE08" w14:textId="77777777" w:rsidTr="00A14543">
        <w:trPr>
          <w:trHeight w:val="444"/>
          <w:jc w:val="center"/>
        </w:trPr>
        <w:tc>
          <w:tcPr>
            <w:tcW w:w="5000" w:type="pct"/>
            <w:gridSpan w:val="3"/>
            <w:vAlign w:val="center"/>
          </w:tcPr>
          <w:p w14:paraId="41319CAF" w14:textId="30D775E9" w:rsidR="00E15AAB" w:rsidRPr="00651FFB" w:rsidRDefault="00E148CF" w:rsidP="00E148CF">
            <w:pPr>
              <w:pStyle w:val="3"/>
              <w:keepNext/>
              <w:spacing w:line="240" w:lineRule="auto"/>
              <w:jc w:val="center"/>
              <w:outlineLvl w:val="2"/>
            </w:pPr>
            <w:r>
              <w:rPr>
                <w:b/>
                <w:sz w:val="28"/>
                <w:szCs w:val="28"/>
              </w:rPr>
              <w:t xml:space="preserve">Исследование влияния ошибок округления на распределения статистик критериев согласия  </w:t>
            </w:r>
          </w:p>
        </w:tc>
      </w:tr>
      <w:tr w:rsidR="003D5C15" w14:paraId="1CADAC69" w14:textId="77777777" w:rsidTr="00A14543">
        <w:trPr>
          <w:trHeight w:val="444"/>
          <w:jc w:val="center"/>
        </w:trPr>
        <w:tc>
          <w:tcPr>
            <w:tcW w:w="5000" w:type="pct"/>
            <w:gridSpan w:val="3"/>
            <w:vAlign w:val="center"/>
          </w:tcPr>
          <w:p w14:paraId="5427F9F9" w14:textId="77777777" w:rsidR="003D5C15" w:rsidRDefault="003D5C15" w:rsidP="00884B85">
            <w:pPr>
              <w:pStyle w:val="3"/>
              <w:spacing w:line="240" w:lineRule="auto"/>
              <w:outlineLvl w:val="2"/>
            </w:pPr>
          </w:p>
        </w:tc>
      </w:tr>
      <w:tr w:rsidR="00E15AAB" w:rsidRPr="00264F5C" w14:paraId="6607EC80" w14:textId="77777777" w:rsidTr="00A14543">
        <w:trPr>
          <w:trHeight w:hRule="exact" w:val="444"/>
          <w:jc w:val="center"/>
        </w:trPr>
        <w:tc>
          <w:tcPr>
            <w:tcW w:w="1858" w:type="pct"/>
            <w:vMerge w:val="restart"/>
            <w:vAlign w:val="center"/>
            <w:hideMark/>
          </w:tcPr>
          <w:p w14:paraId="76A5352E" w14:textId="77777777" w:rsidR="00E15AAB" w:rsidRDefault="00E15AAB" w:rsidP="00884B85">
            <w:r>
              <w:rPr>
                <w:noProof/>
                <w:lang w:eastAsia="ru-RU"/>
              </w:rPr>
              <w:drawing>
                <wp:inline distT="0" distB="0" distL="0" distR="0" wp14:anchorId="21CCE9B3" wp14:editId="4D2E3E9C">
                  <wp:extent cx="2232660" cy="2232660"/>
                  <wp:effectExtent l="0" t="0" r="0" b="0"/>
                  <wp:docPr id="826845399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2" t="932" r="85352" b="902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660" cy="2232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9" w:type="pct"/>
            <w:vAlign w:val="center"/>
            <w:hideMark/>
          </w:tcPr>
          <w:p w14:paraId="3AF62278" w14:textId="77777777" w:rsidR="00E15AAB" w:rsidRPr="00264F5C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Факультет:</w:t>
            </w:r>
          </w:p>
        </w:tc>
        <w:tc>
          <w:tcPr>
            <w:tcW w:w="2104" w:type="pct"/>
            <w:vAlign w:val="center"/>
            <w:hideMark/>
          </w:tcPr>
          <w:p w14:paraId="0F9519B5" w14:textId="77777777" w:rsidR="00E15AAB" w:rsidRPr="00264F5C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ПМИ</w:t>
            </w:r>
          </w:p>
        </w:tc>
      </w:tr>
      <w:tr w:rsidR="00E15AAB" w:rsidRPr="00264F5C" w14:paraId="41E897E6" w14:textId="77777777" w:rsidTr="00A14543">
        <w:trPr>
          <w:trHeight w:hRule="exact"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5908C9BC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  <w:hideMark/>
          </w:tcPr>
          <w:p w14:paraId="413005F7" w14:textId="77777777" w:rsidR="00E15AAB" w:rsidRPr="00264F5C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Группа:</w:t>
            </w:r>
          </w:p>
        </w:tc>
        <w:tc>
          <w:tcPr>
            <w:tcW w:w="2104" w:type="pct"/>
            <w:vAlign w:val="center"/>
            <w:hideMark/>
          </w:tcPr>
          <w:p w14:paraId="6A61B84F" w14:textId="2695C862" w:rsidR="00E15AAB" w:rsidRPr="00264F5C" w:rsidRDefault="00424DF3" w:rsidP="00884B85">
            <w:pPr>
              <w:rPr>
                <w:rFonts w:cstheme="minorHAnsi"/>
              </w:rPr>
            </w:pPr>
            <w:sdt>
              <w:sdtPr>
                <w:rPr>
                  <w:rFonts w:cstheme="minorHAnsi"/>
                </w:rPr>
                <w:alias w:val="группа"/>
                <w:tag w:val="группа"/>
                <w:id w:val="-1333448514"/>
                <w:placeholder>
                  <w:docPart w:val="25F821C0E5D745B38FA65E9D1C4D1B19"/>
                </w:placeholder>
                <w:dropDownList>
                  <w:listItem w:displayText="ПМИМ" w:value="ПМИМ"/>
                  <w:listItem w:displayText="ПМИ" w:value="ПМИ"/>
                  <w:listItem w:displayText="ПММ" w:value="ПММ"/>
                  <w:listItem w:displayText="ПМ" w:value="ПМ"/>
                </w:dropDownList>
              </w:sdtPr>
              <w:sdtContent>
                <w:r w:rsidR="00E15AAB" w:rsidRPr="00264F5C">
                  <w:rPr>
                    <w:rFonts w:cstheme="minorHAnsi"/>
                  </w:rPr>
                  <w:t>ПМИ</w:t>
                </w:r>
              </w:sdtContent>
            </w:sdt>
            <w:r w:rsidR="0014392A">
              <w:rPr>
                <w:rFonts w:cstheme="minorHAnsi"/>
              </w:rPr>
              <w:t>-12</w:t>
            </w:r>
          </w:p>
        </w:tc>
      </w:tr>
      <w:tr w:rsidR="00256F4A" w:rsidRPr="00264F5C" w14:paraId="5F9FC82E" w14:textId="77777777" w:rsidTr="00A14543">
        <w:trPr>
          <w:trHeight w:hRule="exact" w:val="444"/>
          <w:jc w:val="center"/>
        </w:trPr>
        <w:tc>
          <w:tcPr>
            <w:tcW w:w="1858" w:type="pct"/>
            <w:vMerge/>
            <w:vAlign w:val="center"/>
          </w:tcPr>
          <w:p w14:paraId="58B290E6" w14:textId="77777777" w:rsidR="00256F4A" w:rsidRDefault="00256F4A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556DAAFC" w14:textId="77777777" w:rsidR="00256F4A" w:rsidRPr="00264F5C" w:rsidRDefault="00256F4A" w:rsidP="00884B85">
            <w:pPr>
              <w:rPr>
                <w:rFonts w:cstheme="minorHAnsi"/>
              </w:rPr>
            </w:pPr>
          </w:p>
        </w:tc>
        <w:tc>
          <w:tcPr>
            <w:tcW w:w="2104" w:type="pct"/>
            <w:vAlign w:val="center"/>
          </w:tcPr>
          <w:p w14:paraId="6B4560CF" w14:textId="77777777" w:rsidR="00256F4A" w:rsidRDefault="00256F4A" w:rsidP="00884B85">
            <w:pPr>
              <w:rPr>
                <w:rFonts w:cstheme="minorHAnsi"/>
              </w:rPr>
            </w:pPr>
          </w:p>
        </w:tc>
      </w:tr>
      <w:tr w:rsidR="00E15AAB" w:rsidRPr="00264F5C" w14:paraId="44E0D783" w14:textId="77777777" w:rsidTr="00A14543">
        <w:trPr>
          <w:trHeight w:hRule="exact"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77974894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  <w:hideMark/>
          </w:tcPr>
          <w:p w14:paraId="01C85D64" w14:textId="77777777" w:rsidR="00E15AAB" w:rsidRPr="00264F5C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Студенты:</w:t>
            </w:r>
          </w:p>
        </w:tc>
        <w:tc>
          <w:tcPr>
            <w:tcW w:w="2104" w:type="pct"/>
            <w:vAlign w:val="center"/>
          </w:tcPr>
          <w:p w14:paraId="7EB3701C" w14:textId="64CC9C86" w:rsidR="00E15AAB" w:rsidRPr="00264F5C" w:rsidRDefault="00150D81" w:rsidP="00150D81">
            <w:pPr>
              <w:rPr>
                <w:rFonts w:cstheme="minorHAnsi"/>
              </w:rPr>
            </w:pPr>
            <w:r>
              <w:rPr>
                <w:rFonts w:cstheme="minorHAnsi"/>
              </w:rPr>
              <w:t>Попов Семён</w:t>
            </w:r>
          </w:p>
        </w:tc>
      </w:tr>
      <w:tr w:rsidR="00E15AAB" w:rsidRPr="00264F5C" w14:paraId="4A3B9DC2" w14:textId="77777777" w:rsidTr="00A14543">
        <w:trPr>
          <w:trHeight w:hRule="exact" w:val="649"/>
          <w:jc w:val="center"/>
        </w:trPr>
        <w:tc>
          <w:tcPr>
            <w:tcW w:w="1858" w:type="pct"/>
            <w:vMerge/>
            <w:vAlign w:val="center"/>
            <w:hideMark/>
          </w:tcPr>
          <w:p w14:paraId="7E5B0C4E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05F415AF" w14:textId="77777777" w:rsidR="00E15AAB" w:rsidRPr="00264F5C" w:rsidRDefault="00E15AAB" w:rsidP="00884B85">
            <w:pPr>
              <w:rPr>
                <w:rFonts w:cstheme="minorHAnsi"/>
              </w:rPr>
            </w:pPr>
          </w:p>
        </w:tc>
        <w:tc>
          <w:tcPr>
            <w:tcW w:w="2104" w:type="pct"/>
            <w:vAlign w:val="center"/>
            <w:hideMark/>
          </w:tcPr>
          <w:p w14:paraId="2FD914FA" w14:textId="77777777" w:rsidR="00150D81" w:rsidRDefault="00150D81" w:rsidP="00150D81">
            <w:pPr>
              <w:rPr>
                <w:rFonts w:cstheme="minorHAnsi"/>
              </w:rPr>
            </w:pPr>
            <w:r>
              <w:rPr>
                <w:rFonts w:cstheme="minorHAnsi"/>
              </w:rPr>
              <w:t>Кораблёв Кирилл</w:t>
            </w:r>
          </w:p>
          <w:p w14:paraId="7FF08C19" w14:textId="36067677" w:rsidR="00150D81" w:rsidRPr="00264F5C" w:rsidRDefault="00150D81" w:rsidP="00150D81">
            <w:pPr>
              <w:rPr>
                <w:rFonts w:cstheme="minorHAnsi"/>
              </w:rPr>
            </w:pPr>
            <w:r>
              <w:rPr>
                <w:rFonts w:cstheme="minorHAnsi"/>
              </w:rPr>
              <w:t>Швадченко Артём</w:t>
            </w:r>
          </w:p>
        </w:tc>
      </w:tr>
      <w:tr w:rsidR="00E15AAB" w14:paraId="76D9F736" w14:textId="77777777" w:rsidTr="00A14543">
        <w:trPr>
          <w:trHeight w:hRule="exact"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6C1FECEC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1FD10496" w14:textId="77777777" w:rsidR="00E15AAB" w:rsidRDefault="00E15AAB" w:rsidP="00884B85">
            <w:pPr>
              <w:rPr>
                <w:rFonts w:cstheme="minorHAnsi"/>
              </w:rPr>
            </w:pPr>
          </w:p>
        </w:tc>
        <w:tc>
          <w:tcPr>
            <w:tcW w:w="2104" w:type="pct"/>
            <w:vAlign w:val="center"/>
          </w:tcPr>
          <w:p w14:paraId="30A9A2DE" w14:textId="77777777" w:rsidR="00E15AAB" w:rsidRDefault="00E15AAB" w:rsidP="00884B85">
            <w:pPr>
              <w:rPr>
                <w:rFonts w:cstheme="minorHAnsi"/>
              </w:rPr>
            </w:pPr>
          </w:p>
        </w:tc>
      </w:tr>
      <w:tr w:rsidR="00E15AAB" w:rsidRPr="00264F5C" w14:paraId="5EFA945D" w14:textId="77777777" w:rsidTr="00A14543">
        <w:trPr>
          <w:trHeight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22EDC748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  <w:hideMark/>
          </w:tcPr>
          <w:p w14:paraId="1702E7F4" w14:textId="77777777" w:rsidR="00E15AAB" w:rsidRDefault="00E15AAB" w:rsidP="00884B85">
            <w:pPr>
              <w:rPr>
                <w:rFonts w:cstheme="minorHAnsi"/>
              </w:rPr>
            </w:pPr>
            <w:r w:rsidRPr="00264F5C">
              <w:rPr>
                <w:rFonts w:cstheme="minorHAnsi"/>
              </w:rPr>
              <w:t>Преподавател</w:t>
            </w:r>
            <w:r>
              <w:rPr>
                <w:rFonts w:cstheme="minorHAnsi"/>
              </w:rPr>
              <w:t>ь</w:t>
            </w:r>
            <w:r w:rsidRPr="00264F5C">
              <w:rPr>
                <w:rFonts w:cstheme="minorHAnsi"/>
              </w:rPr>
              <w:t>:</w:t>
            </w:r>
          </w:p>
        </w:tc>
        <w:tc>
          <w:tcPr>
            <w:tcW w:w="2104" w:type="pct"/>
            <w:vAlign w:val="center"/>
            <w:hideMark/>
          </w:tcPr>
          <w:sdt>
            <w:sdtPr>
              <w:rPr>
                <w:rFonts w:cstheme="minorHAnsi"/>
              </w:rPr>
              <w:id w:val="-1287889114"/>
              <w:placeholder>
                <w:docPart w:val="8C8504C678FB4CDD8159B85CA214860A"/>
              </w:placeholder>
            </w:sdtPr>
            <w:sdtContent>
              <w:p w14:paraId="65894A77" w14:textId="78249E60" w:rsidR="00E15AAB" w:rsidRPr="00264F5C" w:rsidRDefault="00E15AAB" w:rsidP="00884B85">
                <w:pPr>
                  <w:rPr>
                    <w:rFonts w:cstheme="minorHAnsi"/>
                  </w:rPr>
                </w:pPr>
                <w:r>
                  <w:rPr>
                    <w:rFonts w:cstheme="minorHAnsi"/>
                  </w:rPr>
                  <w:t>Лемешко Борис Ю</w:t>
                </w:r>
                <w:r w:rsidR="001D1F57">
                  <w:rPr>
                    <w:rFonts w:cstheme="minorHAnsi"/>
                  </w:rPr>
                  <w:t>рьевич</w:t>
                </w:r>
              </w:p>
            </w:sdtContent>
          </w:sdt>
        </w:tc>
      </w:tr>
      <w:tr w:rsidR="00E15AAB" w:rsidRPr="00264F5C" w14:paraId="01DA90D9" w14:textId="77777777" w:rsidTr="00A14543">
        <w:trPr>
          <w:trHeight w:hRule="exact"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4E1AAB85" w14:textId="77777777" w:rsidR="00E15AAB" w:rsidRDefault="00E15AAB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7032F131" w14:textId="77777777" w:rsidR="00E15AAB" w:rsidRDefault="00E15AAB" w:rsidP="00884B85">
            <w:pPr>
              <w:rPr>
                <w:rFonts w:cstheme="minorHAnsi"/>
              </w:rPr>
            </w:pPr>
          </w:p>
        </w:tc>
        <w:tc>
          <w:tcPr>
            <w:tcW w:w="2104" w:type="pct"/>
            <w:vAlign w:val="center"/>
          </w:tcPr>
          <w:p w14:paraId="6D5BE9DF" w14:textId="77777777" w:rsidR="00E15AAB" w:rsidRDefault="00E15AAB" w:rsidP="00884B85">
            <w:pPr>
              <w:rPr>
                <w:rFonts w:cstheme="minorHAnsi"/>
              </w:rPr>
            </w:pPr>
          </w:p>
          <w:p w14:paraId="5D5E628E" w14:textId="77777777" w:rsidR="001D1F57" w:rsidRDefault="001D1F57" w:rsidP="00884B85">
            <w:pPr>
              <w:rPr>
                <w:rFonts w:cstheme="minorHAnsi"/>
              </w:rPr>
            </w:pPr>
          </w:p>
          <w:p w14:paraId="25D7D400" w14:textId="77777777" w:rsidR="001D1F57" w:rsidRPr="00264F5C" w:rsidRDefault="001D1F57" w:rsidP="00884B85">
            <w:pPr>
              <w:rPr>
                <w:rFonts w:cstheme="minorHAnsi"/>
              </w:rPr>
            </w:pPr>
          </w:p>
          <w:p w14:paraId="7A2800A0" w14:textId="77777777" w:rsidR="00E15AAB" w:rsidRPr="00264F5C" w:rsidRDefault="00E15AAB" w:rsidP="00884B85">
            <w:pPr>
              <w:rPr>
                <w:rFonts w:cstheme="minorHAnsi"/>
              </w:rPr>
            </w:pPr>
          </w:p>
          <w:p w14:paraId="6BACFAA0" w14:textId="77777777" w:rsidR="00E15AAB" w:rsidRPr="00264F5C" w:rsidRDefault="00E15AAB" w:rsidP="00884B85">
            <w:pPr>
              <w:rPr>
                <w:rFonts w:cstheme="minorHAnsi"/>
              </w:rPr>
            </w:pPr>
          </w:p>
          <w:p w14:paraId="6617B9BE" w14:textId="77777777" w:rsidR="00E15AAB" w:rsidRPr="00264F5C" w:rsidRDefault="00E15AAB" w:rsidP="00884B85">
            <w:pPr>
              <w:rPr>
                <w:rFonts w:cstheme="minorHAnsi"/>
              </w:rPr>
            </w:pPr>
          </w:p>
          <w:p w14:paraId="373DA456" w14:textId="77777777" w:rsidR="00E15AAB" w:rsidRPr="00264F5C" w:rsidRDefault="00E15AAB" w:rsidP="00884B85">
            <w:pPr>
              <w:rPr>
                <w:rFonts w:cstheme="minorHAnsi"/>
              </w:rPr>
            </w:pPr>
          </w:p>
          <w:p w14:paraId="52D649D0" w14:textId="77777777" w:rsidR="00E15AAB" w:rsidRPr="00264F5C" w:rsidRDefault="00E15AAB" w:rsidP="00884B85">
            <w:pPr>
              <w:rPr>
                <w:rFonts w:cstheme="minorHAnsi"/>
              </w:rPr>
            </w:pPr>
          </w:p>
        </w:tc>
      </w:tr>
      <w:tr w:rsidR="001D1F57" w:rsidRPr="00264F5C" w14:paraId="2C0A7C7A" w14:textId="77777777" w:rsidTr="00A14543">
        <w:trPr>
          <w:trHeight w:hRule="exact" w:val="444"/>
          <w:jc w:val="center"/>
        </w:trPr>
        <w:tc>
          <w:tcPr>
            <w:tcW w:w="1858" w:type="pct"/>
            <w:vAlign w:val="center"/>
          </w:tcPr>
          <w:p w14:paraId="1B49C720" w14:textId="77777777" w:rsidR="001D1F57" w:rsidRDefault="001D1F57" w:rsidP="00884B85">
            <w:pPr>
              <w:rPr>
                <w:rFonts w:ascii="Times New Roman" w:eastAsia="Bitstream Vera Sans" w:hAnsi="Times New Roman" w:cs="DejaVu Sans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7868CED1" w14:textId="77777777" w:rsidR="001D1F57" w:rsidRDefault="001D1F57" w:rsidP="00884B85">
            <w:pPr>
              <w:rPr>
                <w:rFonts w:cstheme="minorHAnsi"/>
              </w:rPr>
            </w:pPr>
          </w:p>
        </w:tc>
        <w:tc>
          <w:tcPr>
            <w:tcW w:w="2104" w:type="pct"/>
            <w:vAlign w:val="center"/>
          </w:tcPr>
          <w:p w14:paraId="67D330F8" w14:textId="77777777" w:rsidR="001D1F57" w:rsidRDefault="001D1F57" w:rsidP="00884B85">
            <w:pPr>
              <w:rPr>
                <w:rFonts w:cstheme="minorHAnsi"/>
              </w:rPr>
            </w:pPr>
          </w:p>
        </w:tc>
      </w:tr>
      <w:tr w:rsidR="00E15AAB" w14:paraId="74CD742D" w14:textId="77777777" w:rsidTr="00A14543">
        <w:trPr>
          <w:trHeight w:val="444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4D887237" w14:textId="77777777" w:rsidR="00E15AAB" w:rsidRDefault="00E15AAB" w:rsidP="00884B85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Новосибирск</w:t>
            </w:r>
          </w:p>
          <w:p w14:paraId="1C89FD77" w14:textId="4ADC2C5B" w:rsidR="00150D81" w:rsidRDefault="00150D81" w:rsidP="00884B85">
            <w:pPr>
              <w:jc w:val="center"/>
              <w:rPr>
                <w:rFonts w:cs="DejaVu Sans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2024</w:t>
            </w:r>
          </w:p>
        </w:tc>
      </w:tr>
    </w:tbl>
    <w:p w14:paraId="002DBC12" w14:textId="77777777" w:rsidR="00D50E8C" w:rsidRDefault="00D50E8C" w:rsidP="00D50E8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Задание 1:</w:t>
      </w:r>
    </w:p>
    <w:p w14:paraId="34A8D591" w14:textId="66952713" w:rsidR="00D80360" w:rsidRDefault="00640A23" w:rsidP="00640A23">
      <w:pPr>
        <w:keepNext/>
        <w:spacing w:after="0"/>
        <w:ind w:firstLine="708"/>
        <w:rPr>
          <w:rFonts w:ascii="Times New Roman" w:hAnsi="Times New Roman" w:cs="Times New Roman"/>
        </w:rPr>
      </w:pPr>
      <w:r w:rsidRPr="00640A23">
        <w:rPr>
          <w:rFonts w:ascii="Times New Roman" w:hAnsi="Times New Roman" w:cs="Times New Roman"/>
        </w:rPr>
        <w:t xml:space="preserve">Проверить принадлежность соответствующих выборок нормальным законам критериями Колмогорова (К), </w:t>
      </w:r>
      <w:proofErr w:type="spellStart"/>
      <w:r w:rsidRPr="00640A23">
        <w:rPr>
          <w:rFonts w:ascii="Times New Roman" w:hAnsi="Times New Roman" w:cs="Times New Roman"/>
        </w:rPr>
        <w:t>Крамер</w:t>
      </w:r>
      <w:proofErr w:type="spellEnd"/>
      <w:r w:rsidRPr="00640A23">
        <w:rPr>
          <w:rFonts w:ascii="Times New Roman" w:hAnsi="Times New Roman" w:cs="Times New Roman"/>
        </w:rPr>
        <w:t>–</w:t>
      </w:r>
      <w:proofErr w:type="spellStart"/>
      <w:r w:rsidRPr="00640A23">
        <w:rPr>
          <w:rFonts w:ascii="Times New Roman" w:hAnsi="Times New Roman" w:cs="Times New Roman"/>
        </w:rPr>
        <w:t>Мизеса</w:t>
      </w:r>
      <w:proofErr w:type="spellEnd"/>
      <w:r w:rsidRPr="00640A23">
        <w:rPr>
          <w:rFonts w:ascii="Times New Roman" w:hAnsi="Times New Roman" w:cs="Times New Roman"/>
        </w:rPr>
        <w:t>–Смирнова (КМС), Андерсона–Дарлинга (АД), Купера (Ку) и Ватсона (В) при использовании оценок максимального правдоподобия без учёта влияния ошибок округления.</w:t>
      </w:r>
    </w:p>
    <w:p w14:paraId="403E6259" w14:textId="6FA81742" w:rsidR="00D80360" w:rsidRPr="00170663" w:rsidRDefault="00D80360" w:rsidP="00D80360">
      <w:pPr>
        <w:keepNext/>
        <w:spacing w:after="0"/>
        <w:ind w:firstLine="708"/>
        <w:jc w:val="center"/>
      </w:pPr>
      <w:bookmarkStart w:id="9" w:name="_GoBack"/>
      <w:bookmarkEnd w:id="9"/>
    </w:p>
    <w:tbl>
      <w:tblPr>
        <w:tblStyle w:val="a5"/>
        <w:tblW w:w="7196" w:type="dxa"/>
        <w:tblLook w:val="04A0" w:firstRow="1" w:lastRow="0" w:firstColumn="1" w:lastColumn="0" w:noHBand="0" w:noVBand="1"/>
      </w:tblPr>
      <w:tblGrid>
        <w:gridCol w:w="2376"/>
        <w:gridCol w:w="4820"/>
      </w:tblGrid>
      <w:tr w:rsidR="00D80360" w14:paraId="1AA17E1B" w14:textId="77777777" w:rsidTr="00640A23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88FBB1" w14:textId="77777777" w:rsidR="00640A23" w:rsidRDefault="00640A23" w:rsidP="00640A23">
            <w:pPr>
              <w:tabs>
                <w:tab w:val="left" w:pos="397"/>
                <w:tab w:val="right" w:pos="9639"/>
              </w:tabs>
              <w:spacing w:line="360" w:lineRule="auto"/>
            </w:pPr>
            <w:proofErr w:type="spellStart"/>
            <w:r>
              <w:t>S_l</w:t>
            </w:r>
            <w:proofErr w:type="spellEnd"/>
          </w:p>
          <w:p w14:paraId="115B9432" w14:textId="49A78A59" w:rsidR="00D80360" w:rsidRDefault="00D80360" w:rsidP="00424DF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50FA5D" w14:textId="1AD113B6" w:rsidR="00D80360" w:rsidRDefault="00640A23" w:rsidP="00424DF3">
            <w:pPr>
              <w:rPr>
                <w:rFonts w:ascii="Times New Roman" w:hAnsi="Times New Roman" w:cs="Times New Roman"/>
                <w:szCs w:val="22"/>
              </w:rPr>
            </w:pPr>
            <w:r w:rsidRPr="00640A23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61EDF6D8" wp14:editId="187FBADA">
                  <wp:extent cx="2881746" cy="1327930"/>
                  <wp:effectExtent l="0" t="0" r="0" b="5715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1526" cy="13278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0360" w14:paraId="50101205" w14:textId="77777777" w:rsidTr="00640A23">
        <w:trPr>
          <w:trHeight w:val="2138"/>
        </w:trPr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C7AE4C" w14:textId="77777777" w:rsidR="00640A23" w:rsidRDefault="00640A23" w:rsidP="00640A23">
            <w:pPr>
              <w:tabs>
                <w:tab w:val="left" w:pos="397"/>
                <w:tab w:val="right" w:pos="9639"/>
              </w:tabs>
              <w:spacing w:line="360" w:lineRule="auto"/>
            </w:pPr>
            <w:proofErr w:type="spellStart"/>
            <w:r>
              <w:t>S_w</w:t>
            </w:r>
            <w:proofErr w:type="spellEnd"/>
          </w:p>
          <w:p w14:paraId="406F8DC1" w14:textId="4604DD47" w:rsidR="00D80360" w:rsidRDefault="00D80360" w:rsidP="00424DF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9DF015" w14:textId="170169F0" w:rsidR="00D80360" w:rsidRDefault="00640A23" w:rsidP="00424DF3">
            <w:pPr>
              <w:rPr>
                <w:rFonts w:ascii="Times New Roman" w:hAnsi="Times New Roman" w:cs="Times New Roman"/>
                <w:szCs w:val="22"/>
              </w:rPr>
            </w:pPr>
            <w:r w:rsidRPr="00640A23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2C49DB21" wp14:editId="2B84F5F2">
                  <wp:extent cx="2881746" cy="131484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291" cy="13141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0360" w14:paraId="3B54C942" w14:textId="77777777" w:rsidTr="00640A23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531911" w14:textId="77777777" w:rsidR="00640A23" w:rsidRDefault="00640A23" w:rsidP="00640A23">
            <w:pPr>
              <w:tabs>
                <w:tab w:val="left" w:pos="397"/>
                <w:tab w:val="right" w:pos="9639"/>
              </w:tabs>
              <w:spacing w:line="360" w:lineRule="auto"/>
            </w:pPr>
            <w:proofErr w:type="spellStart"/>
            <w:r>
              <w:t>P_l</w:t>
            </w:r>
            <w:proofErr w:type="spellEnd"/>
          </w:p>
          <w:p w14:paraId="13903318" w14:textId="4D6CDA00" w:rsidR="00D80360" w:rsidRDefault="00D80360" w:rsidP="00424DF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04DB10" w14:textId="57A80780" w:rsidR="00D80360" w:rsidRDefault="00640A23" w:rsidP="00424DF3">
            <w:pPr>
              <w:rPr>
                <w:rFonts w:ascii="Times New Roman" w:hAnsi="Times New Roman" w:cs="Times New Roman"/>
                <w:szCs w:val="22"/>
              </w:rPr>
            </w:pPr>
            <w:r w:rsidRPr="00640A23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6434AE76" wp14:editId="0CEE7DB4">
                  <wp:extent cx="2881746" cy="1321652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291" cy="1320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0A23" w14:paraId="44602E12" w14:textId="77777777" w:rsidTr="00640A23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E1A81" w14:textId="77777777" w:rsidR="00640A23" w:rsidRDefault="00640A23" w:rsidP="00640A23">
            <w:pPr>
              <w:tabs>
                <w:tab w:val="left" w:pos="397"/>
                <w:tab w:val="right" w:pos="9639"/>
              </w:tabs>
              <w:spacing w:line="360" w:lineRule="auto"/>
            </w:pPr>
            <w:proofErr w:type="spellStart"/>
            <w:r>
              <w:t>P_w</w:t>
            </w:r>
            <w:proofErr w:type="spellEnd"/>
          </w:p>
          <w:p w14:paraId="002CC69D" w14:textId="77777777" w:rsidR="00640A23" w:rsidRDefault="00640A23" w:rsidP="00640A23">
            <w:pPr>
              <w:tabs>
                <w:tab w:val="left" w:pos="397"/>
                <w:tab w:val="right" w:pos="9639"/>
              </w:tabs>
              <w:spacing w:line="360" w:lineRule="auto"/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CC3027" w14:textId="1EAC7A77" w:rsidR="00640A23" w:rsidRPr="00D80360" w:rsidRDefault="00640A23" w:rsidP="00424DF3">
            <w:pPr>
              <w:rPr>
                <w:rFonts w:ascii="Times New Roman" w:hAnsi="Times New Roman" w:cs="Times New Roman"/>
                <w:noProof/>
                <w:szCs w:val="22"/>
                <w:lang w:eastAsia="ru-RU"/>
              </w:rPr>
            </w:pPr>
            <w:r w:rsidRPr="00640A23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59E2DD41" wp14:editId="530729E2">
                  <wp:extent cx="2881746" cy="1321085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1526" cy="13209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4E0ECD1" w14:textId="77777777" w:rsidR="00640A23" w:rsidRDefault="00640A23" w:rsidP="00640A23">
      <w:pPr>
        <w:rPr>
          <w:rFonts w:ascii="Times New Roman" w:hAnsi="Times New Roman" w:cs="Times New Roman"/>
        </w:rPr>
      </w:pPr>
    </w:p>
    <w:p w14:paraId="1559CCBA" w14:textId="5FB27B0E" w:rsidR="00640A23" w:rsidRDefault="00640A23" w:rsidP="00640A2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Задание 2:</w:t>
      </w:r>
    </w:p>
    <w:p w14:paraId="5D27B841" w14:textId="00736923" w:rsidR="00640A23" w:rsidRDefault="00640A23" w:rsidP="00640A23">
      <w:pPr>
        <w:rPr>
          <w:rFonts w:ascii="Times New Roman" w:hAnsi="Times New Roman" w:cs="Times New Roman"/>
        </w:rPr>
      </w:pPr>
      <w:r w:rsidRPr="00640A23">
        <w:rPr>
          <w:rFonts w:ascii="Times New Roman" w:hAnsi="Times New Roman" w:cs="Times New Roman"/>
        </w:rPr>
        <w:t>Проверить принадлежность соответствующих выборок нормальным законам, применяя те же критерии согласия с учётом влия</w:t>
      </w:r>
      <w:r>
        <w:rPr>
          <w:rFonts w:ascii="Times New Roman" w:hAnsi="Times New Roman" w:cs="Times New Roman"/>
        </w:rPr>
        <w:t xml:space="preserve">ния ошибок округления порядка  </w:t>
      </w:r>
      <m:oMath>
        <m:r>
          <w:rPr>
            <w:rFonts w:ascii="Cambria Math" w:hAnsi="Cambria Math" w:cs="Times New Roman"/>
          </w:rPr>
          <m:t>∆</m:t>
        </m:r>
      </m:oMath>
      <w:r w:rsidRPr="00640A23">
        <w:rPr>
          <w:rFonts w:ascii="Times New Roman" w:hAnsi="Times New Roman" w:cs="Times New Roman"/>
        </w:rPr>
        <w:t>=0.1.</w:t>
      </w:r>
    </w:p>
    <w:tbl>
      <w:tblPr>
        <w:tblStyle w:val="a5"/>
        <w:tblW w:w="7196" w:type="dxa"/>
        <w:tblLook w:val="04A0" w:firstRow="1" w:lastRow="0" w:firstColumn="1" w:lastColumn="0" w:noHBand="0" w:noVBand="1"/>
      </w:tblPr>
      <w:tblGrid>
        <w:gridCol w:w="2376"/>
        <w:gridCol w:w="4820"/>
      </w:tblGrid>
      <w:tr w:rsidR="00640A23" w14:paraId="21E3779D" w14:textId="77777777" w:rsidTr="00424DF3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865C80" w14:textId="77777777" w:rsidR="00640A23" w:rsidRDefault="00640A23" w:rsidP="00424DF3">
            <w:pPr>
              <w:tabs>
                <w:tab w:val="left" w:pos="397"/>
                <w:tab w:val="right" w:pos="9639"/>
              </w:tabs>
              <w:spacing w:line="360" w:lineRule="auto"/>
            </w:pPr>
            <w:proofErr w:type="spellStart"/>
            <w:r>
              <w:t>S_l</w:t>
            </w:r>
            <w:proofErr w:type="spellEnd"/>
          </w:p>
          <w:p w14:paraId="259744C3" w14:textId="77777777" w:rsidR="00640A23" w:rsidRDefault="00640A23" w:rsidP="00424DF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35B166" w14:textId="651D7EB7" w:rsidR="00640A23" w:rsidRDefault="00FB70CE" w:rsidP="00424DF3">
            <w:pPr>
              <w:rPr>
                <w:rFonts w:ascii="Times New Roman" w:hAnsi="Times New Roman" w:cs="Times New Roman"/>
                <w:szCs w:val="22"/>
              </w:rPr>
            </w:pPr>
            <w:r w:rsidRPr="00FB70CE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37931337" wp14:editId="6E63C197">
                  <wp:extent cx="2826327" cy="1292609"/>
                  <wp:effectExtent l="0" t="0" r="0" b="3175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7940" cy="12933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0A23" w14:paraId="5EDE72A9" w14:textId="77777777" w:rsidTr="00424DF3">
        <w:trPr>
          <w:trHeight w:val="2138"/>
        </w:trPr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70888B" w14:textId="77777777" w:rsidR="00640A23" w:rsidRDefault="00640A23" w:rsidP="00424DF3">
            <w:pPr>
              <w:tabs>
                <w:tab w:val="left" w:pos="397"/>
                <w:tab w:val="right" w:pos="9639"/>
              </w:tabs>
              <w:spacing w:line="360" w:lineRule="auto"/>
            </w:pPr>
            <w:proofErr w:type="spellStart"/>
            <w:r>
              <w:t>S_w</w:t>
            </w:r>
            <w:proofErr w:type="spellEnd"/>
          </w:p>
          <w:p w14:paraId="2E33136A" w14:textId="77777777" w:rsidR="00640A23" w:rsidRDefault="00640A23" w:rsidP="00424DF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7C97F4" w14:textId="13C5F873" w:rsidR="00640A23" w:rsidRDefault="00FB70CE" w:rsidP="00424DF3">
            <w:pPr>
              <w:rPr>
                <w:rFonts w:ascii="Times New Roman" w:hAnsi="Times New Roman" w:cs="Times New Roman"/>
                <w:szCs w:val="22"/>
              </w:rPr>
            </w:pPr>
            <w:r w:rsidRPr="00FB70CE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2CD90036" wp14:editId="40FF4D14">
                  <wp:extent cx="2826327" cy="1326507"/>
                  <wp:effectExtent l="0" t="0" r="0" b="762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6722" cy="13266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0A23" w14:paraId="137AD0A0" w14:textId="77777777" w:rsidTr="00424DF3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E1A360" w14:textId="77777777" w:rsidR="00640A23" w:rsidRDefault="00640A23" w:rsidP="00424DF3">
            <w:pPr>
              <w:tabs>
                <w:tab w:val="left" w:pos="397"/>
                <w:tab w:val="right" w:pos="9639"/>
              </w:tabs>
              <w:spacing w:line="360" w:lineRule="auto"/>
            </w:pPr>
            <w:proofErr w:type="spellStart"/>
            <w:r>
              <w:t>P_l</w:t>
            </w:r>
            <w:proofErr w:type="spellEnd"/>
          </w:p>
          <w:p w14:paraId="69455584" w14:textId="77777777" w:rsidR="00640A23" w:rsidRDefault="00640A23" w:rsidP="00424DF3">
            <w:pPr>
              <w:rPr>
                <w:rFonts w:ascii="Times New Roman" w:hAnsi="Times New Roman" w:cs="Times New Roman"/>
                <w:szCs w:val="22"/>
                <w:lang w:val="en-US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EE9946" w14:textId="778AF6D2" w:rsidR="00640A23" w:rsidRDefault="00FB70CE" w:rsidP="00424DF3">
            <w:pPr>
              <w:rPr>
                <w:rFonts w:ascii="Times New Roman" w:hAnsi="Times New Roman" w:cs="Times New Roman"/>
                <w:szCs w:val="22"/>
              </w:rPr>
            </w:pPr>
            <w:r w:rsidRPr="00FB70CE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292BDFA2" wp14:editId="1479F218">
                  <wp:extent cx="2791691" cy="1280893"/>
                  <wp:effectExtent l="0" t="0" r="889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4424" cy="12821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0A23" w14:paraId="120886E0" w14:textId="77777777" w:rsidTr="00424DF3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A23475" w14:textId="77777777" w:rsidR="00640A23" w:rsidRDefault="00640A23" w:rsidP="00424DF3">
            <w:pPr>
              <w:tabs>
                <w:tab w:val="left" w:pos="397"/>
                <w:tab w:val="right" w:pos="9639"/>
              </w:tabs>
              <w:spacing w:line="360" w:lineRule="auto"/>
            </w:pPr>
            <w:proofErr w:type="spellStart"/>
            <w:r>
              <w:t>P_w</w:t>
            </w:r>
            <w:proofErr w:type="spellEnd"/>
          </w:p>
          <w:p w14:paraId="0EC35E66" w14:textId="77777777" w:rsidR="00640A23" w:rsidRDefault="00640A23" w:rsidP="00424DF3">
            <w:pPr>
              <w:tabs>
                <w:tab w:val="left" w:pos="397"/>
                <w:tab w:val="right" w:pos="9639"/>
              </w:tabs>
              <w:spacing w:line="360" w:lineRule="auto"/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092620" w14:textId="3BCE14BB" w:rsidR="00FB70CE" w:rsidRPr="00D80360" w:rsidRDefault="00640A23" w:rsidP="00424DF3">
            <w:pPr>
              <w:rPr>
                <w:rFonts w:ascii="Times New Roman" w:hAnsi="Times New Roman" w:cs="Times New Roman"/>
                <w:noProof/>
                <w:szCs w:val="22"/>
                <w:lang w:eastAsia="ru-RU"/>
              </w:rPr>
            </w:pPr>
            <w:r w:rsidRPr="00640A23">
              <w:rPr>
                <w:rFonts w:ascii="Times New Roman" w:hAnsi="Times New Roman" w:cs="Times New Roman"/>
                <w:noProof/>
                <w:szCs w:val="22"/>
                <w:lang w:eastAsia="ru-RU"/>
              </w:rPr>
              <w:drawing>
                <wp:inline distT="0" distB="0" distL="0" distR="0" wp14:anchorId="750C9834" wp14:editId="6D08B9A2">
                  <wp:extent cx="2791691" cy="1272584"/>
                  <wp:effectExtent l="0" t="0" r="8890" b="381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9468" cy="12715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16C0345" w14:textId="7A902C9E" w:rsidR="00F1799F" w:rsidRDefault="00F1799F" w:rsidP="00516A4F"/>
    <w:p w14:paraId="0D2FB01B" w14:textId="77777777" w:rsidR="00754644" w:rsidRDefault="00754644" w:rsidP="0075464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Задание 3:</w:t>
      </w:r>
    </w:p>
    <w:p w14:paraId="060F1FB5" w14:textId="243F3FE6" w:rsidR="00754644" w:rsidRDefault="00754644" w:rsidP="00754644">
      <w:r w:rsidRPr="00754644">
        <w:t>Смоделировать распределения статистик используемых критериев согласия при проверке сложных гипотез о согласии с нормальным законом (без учета влияния ошибок округления). Для определённости, в условиях, соответствующих “</w:t>
      </w:r>
      <w:proofErr w:type="spellStart"/>
      <w:r w:rsidRPr="00754644">
        <w:t>Petal</w:t>
      </w:r>
      <w:proofErr w:type="spellEnd"/>
      <w:r w:rsidRPr="00754644">
        <w:t xml:space="preserve"> </w:t>
      </w:r>
      <w:proofErr w:type="spellStart"/>
      <w:r w:rsidRPr="00754644">
        <w:t>length</w:t>
      </w:r>
      <w:proofErr w:type="spellEnd"/>
      <w:r w:rsidRPr="00754644">
        <w:t>” для “</w:t>
      </w:r>
      <w:proofErr w:type="spellStart"/>
      <w:r w:rsidRPr="00754644">
        <w:rPr>
          <w:b/>
        </w:rPr>
        <w:t>Iris</w:t>
      </w:r>
      <w:proofErr w:type="spellEnd"/>
      <w:r w:rsidRPr="00754644">
        <w:rPr>
          <w:b/>
        </w:rPr>
        <w:t xml:space="preserve"> </w:t>
      </w:r>
      <w:proofErr w:type="spellStart"/>
      <w:r w:rsidRPr="00754644">
        <w:rPr>
          <w:b/>
        </w:rPr>
        <w:t>setosa</w:t>
      </w:r>
      <w:proofErr w:type="spellEnd"/>
      <w:r w:rsidRPr="00754644">
        <w:rPr>
          <w:b/>
        </w:rPr>
        <w:t>”</w:t>
      </w:r>
      <w:r w:rsidRPr="00754644">
        <w:t xml:space="preserve"> (</w:t>
      </w:r>
      <w:r w:rsidRPr="00754644">
        <w:object w:dxaOrig="1104" w:dyaOrig="336" w14:anchorId="223C38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1pt;height:16.9pt" o:ole="">
            <v:imagedata r:id="rId19" o:title=""/>
          </v:shape>
          <o:OLEObject Type="Embed" ProgID="Equation.DSMT4" ShapeID="_x0000_i1025" DrawAspect="Content" ObjectID="_1793298091" r:id="rId20"/>
        </w:object>
      </w:r>
      <w:r w:rsidRPr="00754644">
        <w:t xml:space="preserve">, </w:t>
      </w:r>
      <w:r w:rsidRPr="00754644">
        <w:object w:dxaOrig="1284" w:dyaOrig="300" w14:anchorId="7B4785D4">
          <v:shape id="_x0000_i1026" type="#_x0000_t75" style="width:64.35pt;height:15.25pt" o:ole="">
            <v:imagedata r:id="rId21" o:title=""/>
          </v:shape>
          <o:OLEObject Type="Embed" ProgID="Equation.DSMT4" ShapeID="_x0000_i1026" DrawAspect="Content" ObjectID="_1793298092" r:id="rId22"/>
        </w:object>
      </w:r>
      <w:r w:rsidRPr="00754644">
        <w:t>).</w:t>
      </w:r>
    </w:p>
    <w:p w14:paraId="14CDA092" w14:textId="4FF6C31D" w:rsidR="00682BC6" w:rsidRDefault="00682BC6" w:rsidP="00754644">
      <w:pPr>
        <w:rPr>
          <w:rFonts w:ascii="Times New Roman" w:hAnsi="Times New Roman" w:cs="Times New Roman"/>
        </w:rPr>
      </w:pPr>
      <w:r w:rsidRPr="00682BC6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8A803D4" wp14:editId="0E2E570A">
            <wp:extent cx="4634345" cy="409624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630893" cy="4093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CDD06F" w14:textId="77777777" w:rsidR="00682BC6" w:rsidRDefault="00682BC6" w:rsidP="00754644">
      <w:pPr>
        <w:rPr>
          <w:rFonts w:ascii="Times New Roman" w:hAnsi="Times New Roman" w:cs="Times New Roman"/>
        </w:rPr>
      </w:pPr>
    </w:p>
    <w:p w14:paraId="29F59344" w14:textId="77777777" w:rsidR="0069728D" w:rsidRDefault="0069728D" w:rsidP="006972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Задание 4:</w:t>
      </w:r>
    </w:p>
    <w:p w14:paraId="329C4DC7" w14:textId="4D1F7297" w:rsidR="0069728D" w:rsidRDefault="0069728D" w:rsidP="0069728D">
      <w:pPr>
        <w:rPr>
          <w:rFonts w:ascii="Times New Roman" w:hAnsi="Times New Roman" w:cs="Times New Roman"/>
        </w:rPr>
      </w:pPr>
      <w:r w:rsidRPr="0069728D">
        <w:rPr>
          <w:rFonts w:ascii="Times New Roman" w:hAnsi="Times New Roman" w:cs="Times New Roman"/>
        </w:rPr>
        <w:t xml:space="preserve">Смоделировать распределения статистик используемых критериев согласия при проверке сложных гипотез о согласии с нормальным законом при ошибке округления </w:t>
      </w:r>
      <w:r w:rsidRPr="0069728D">
        <w:rPr>
          <w:rFonts w:ascii="Times New Roman" w:hAnsi="Times New Roman" w:cs="Times New Roman"/>
        </w:rPr>
        <w:object w:dxaOrig="840" w:dyaOrig="300" w14:anchorId="32CF6E73">
          <v:shape id="_x0000_i1027" type="#_x0000_t75" style="width:42pt;height:15.25pt" o:ole="">
            <v:imagedata r:id="rId24" o:title=""/>
          </v:shape>
          <o:OLEObject Type="Embed" ProgID="Equation.DSMT4" ShapeID="_x0000_i1027" DrawAspect="Content" ObjectID="_1793298093" r:id="rId25"/>
        </w:object>
      </w:r>
      <w:r w:rsidRPr="0069728D">
        <w:rPr>
          <w:rFonts w:ascii="Times New Roman" w:hAnsi="Times New Roman" w:cs="Times New Roman"/>
        </w:rPr>
        <w:t xml:space="preserve"> в тех же условиях (соответствующих “</w:t>
      </w:r>
      <w:proofErr w:type="spellStart"/>
      <w:r w:rsidRPr="0069728D">
        <w:rPr>
          <w:rFonts w:ascii="Times New Roman" w:hAnsi="Times New Roman" w:cs="Times New Roman"/>
        </w:rPr>
        <w:t>Petal</w:t>
      </w:r>
      <w:proofErr w:type="spellEnd"/>
      <w:r w:rsidRPr="0069728D">
        <w:rPr>
          <w:rFonts w:ascii="Times New Roman" w:hAnsi="Times New Roman" w:cs="Times New Roman"/>
        </w:rPr>
        <w:t xml:space="preserve"> </w:t>
      </w:r>
      <w:proofErr w:type="spellStart"/>
      <w:r w:rsidRPr="0069728D">
        <w:rPr>
          <w:rFonts w:ascii="Times New Roman" w:hAnsi="Times New Roman" w:cs="Times New Roman"/>
        </w:rPr>
        <w:t>length</w:t>
      </w:r>
      <w:proofErr w:type="spellEnd"/>
      <w:r w:rsidRPr="0069728D">
        <w:rPr>
          <w:rFonts w:ascii="Times New Roman" w:hAnsi="Times New Roman" w:cs="Times New Roman"/>
        </w:rPr>
        <w:t>” для “</w:t>
      </w:r>
      <w:proofErr w:type="spellStart"/>
      <w:r w:rsidRPr="0069728D">
        <w:rPr>
          <w:rFonts w:ascii="Times New Roman" w:hAnsi="Times New Roman" w:cs="Times New Roman"/>
          <w:b/>
        </w:rPr>
        <w:t>Iris</w:t>
      </w:r>
      <w:proofErr w:type="spellEnd"/>
      <w:r w:rsidRPr="0069728D">
        <w:rPr>
          <w:rFonts w:ascii="Times New Roman" w:hAnsi="Times New Roman" w:cs="Times New Roman"/>
          <w:b/>
        </w:rPr>
        <w:t xml:space="preserve"> </w:t>
      </w:r>
      <w:proofErr w:type="spellStart"/>
      <w:r w:rsidRPr="0069728D">
        <w:rPr>
          <w:rFonts w:ascii="Times New Roman" w:hAnsi="Times New Roman" w:cs="Times New Roman"/>
          <w:b/>
        </w:rPr>
        <w:t>setosa</w:t>
      </w:r>
      <w:proofErr w:type="spellEnd"/>
      <w:r w:rsidRPr="0069728D">
        <w:rPr>
          <w:rFonts w:ascii="Times New Roman" w:hAnsi="Times New Roman" w:cs="Times New Roman"/>
          <w:b/>
        </w:rPr>
        <w:t>”,</w:t>
      </w:r>
      <w:r w:rsidRPr="0069728D">
        <w:rPr>
          <w:rFonts w:ascii="Times New Roman" w:hAnsi="Times New Roman" w:cs="Times New Roman"/>
        </w:rPr>
        <w:t xml:space="preserve"> </w:t>
      </w:r>
      <w:r w:rsidRPr="0069728D">
        <w:rPr>
          <w:rFonts w:ascii="Times New Roman" w:hAnsi="Times New Roman" w:cs="Times New Roman"/>
        </w:rPr>
        <w:object w:dxaOrig="1104" w:dyaOrig="336" w14:anchorId="5ACD12CF">
          <v:shape id="_x0000_i1028" type="#_x0000_t75" style="width:55.1pt;height:16.9pt" o:ole="">
            <v:imagedata r:id="rId19" o:title=""/>
          </v:shape>
          <o:OLEObject Type="Embed" ProgID="Equation.DSMT4" ShapeID="_x0000_i1028" DrawAspect="Content" ObjectID="_1793298094" r:id="rId26"/>
        </w:object>
      </w:r>
      <w:r w:rsidRPr="0069728D">
        <w:rPr>
          <w:rFonts w:ascii="Times New Roman" w:hAnsi="Times New Roman" w:cs="Times New Roman"/>
        </w:rPr>
        <w:t xml:space="preserve">, </w:t>
      </w:r>
      <w:r w:rsidRPr="0069728D">
        <w:rPr>
          <w:rFonts w:ascii="Times New Roman" w:hAnsi="Times New Roman" w:cs="Times New Roman"/>
        </w:rPr>
        <w:object w:dxaOrig="1284" w:dyaOrig="300" w14:anchorId="085771A9">
          <v:shape id="_x0000_i1029" type="#_x0000_t75" style="width:64.35pt;height:15.25pt" o:ole="">
            <v:imagedata r:id="rId21" o:title=""/>
          </v:shape>
          <o:OLEObject Type="Embed" ProgID="Equation.DSMT4" ShapeID="_x0000_i1029" DrawAspect="Content" ObjectID="_1793298095" r:id="rId27"/>
        </w:object>
      </w:r>
      <w:r w:rsidRPr="0069728D">
        <w:rPr>
          <w:rFonts w:ascii="Times New Roman" w:hAnsi="Times New Roman" w:cs="Times New Roman"/>
        </w:rPr>
        <w:t xml:space="preserve">). Предварительно следует переименовать выборки статистик критериев, построенные в предшествующем пункте. </w:t>
      </w:r>
      <w:proofErr w:type="gramStart"/>
      <w:r w:rsidRPr="0069728D">
        <w:rPr>
          <w:rFonts w:ascii="Times New Roman" w:hAnsi="Times New Roman" w:cs="Times New Roman"/>
        </w:rPr>
        <w:t>В данном случае, перед тем как “Добавить (распределение)” (см. рис. 8), следует указать “Использовать преобразо</w:t>
      </w:r>
      <w:r w:rsidRPr="0069728D">
        <w:rPr>
          <w:rFonts w:ascii="Times New Roman" w:hAnsi="Times New Roman" w:cs="Times New Roman"/>
        </w:rPr>
        <w:softHyphen/>
        <w:t xml:space="preserve">вание”,  выбрать “Кратности” и задать величину округления </w:t>
      </w:r>
      <w:r w:rsidRPr="0069728D">
        <w:rPr>
          <w:rFonts w:ascii="Times New Roman" w:hAnsi="Times New Roman" w:cs="Times New Roman"/>
        </w:rPr>
        <w:object w:dxaOrig="840" w:dyaOrig="300" w14:anchorId="1DB0076F">
          <v:shape id="_x0000_i1030" type="#_x0000_t75" style="width:42pt;height:15.25pt" o:ole="">
            <v:imagedata r:id="rId24" o:title=""/>
          </v:shape>
          <o:OLEObject Type="Embed" ProgID="Equation.DSMT4" ShapeID="_x0000_i1030" DrawAspect="Content" ObjectID="_1793298096" r:id="rId28"/>
        </w:object>
      </w:r>
      <w:r w:rsidRPr="0069728D">
        <w:rPr>
          <w:rFonts w:ascii="Times New Roman" w:hAnsi="Times New Roman" w:cs="Times New Roman"/>
        </w:rPr>
        <w:t>, а уже после добавления распределения запустить процесс моделирования.</w:t>
      </w:r>
      <w:proofErr w:type="gramEnd"/>
    </w:p>
    <w:p w14:paraId="4CC1F5D6" w14:textId="6C1ECFF4" w:rsidR="0069728D" w:rsidRDefault="00682BC6" w:rsidP="0069728D">
      <w:pPr>
        <w:keepNext/>
        <w:rPr>
          <w:rFonts w:ascii="Times New Roman" w:hAnsi="Times New Roman" w:cs="Times New Roman"/>
        </w:rPr>
      </w:pPr>
      <w:r w:rsidRPr="00682BC6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21892F97" wp14:editId="5DFDFEBE">
            <wp:extent cx="5731510" cy="5221004"/>
            <wp:effectExtent l="0" t="0" r="254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221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62A0EA" w14:textId="77777777" w:rsidR="0069728D" w:rsidRDefault="0069728D" w:rsidP="0069728D">
      <w:pPr>
        <w:rPr>
          <w:rFonts w:ascii="Times New Roman" w:hAnsi="Times New Roman" w:cs="Times New Roman"/>
        </w:rPr>
      </w:pPr>
    </w:p>
    <w:p w14:paraId="6BD4242A" w14:textId="7D58BD49" w:rsidR="0069728D" w:rsidRDefault="0069728D" w:rsidP="006972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Задание 5:</w:t>
      </w:r>
    </w:p>
    <w:p w14:paraId="751CC590" w14:textId="57018117" w:rsidR="00682BC6" w:rsidRDefault="0069728D" w:rsidP="0069728D">
      <w:pPr>
        <w:rPr>
          <w:rFonts w:ascii="Times New Roman" w:hAnsi="Times New Roman" w:cs="Times New Roman"/>
          <w:bCs/>
        </w:rPr>
      </w:pPr>
      <w:r w:rsidRPr="0069728D">
        <w:rPr>
          <w:rFonts w:ascii="Times New Roman" w:hAnsi="Times New Roman" w:cs="Times New Roman"/>
          <w:bCs/>
        </w:rPr>
        <w:t>Для каждого из применяемых критериев на рисунках отобразить пары эмпирических распределений статистик, полученных без учёта (п. 3) и с учётом (п. 4) влияния ошибок округления. Сделать выводы.</w:t>
      </w:r>
    </w:p>
    <w:p w14:paraId="331DD736" w14:textId="28F6A7DA" w:rsidR="00FF2460" w:rsidRDefault="00FF2460" w:rsidP="0069728D">
      <w:pPr>
        <w:rPr>
          <w:rFonts w:ascii="Times New Roman" w:hAnsi="Times New Roman" w:cs="Times New Roman"/>
        </w:rPr>
      </w:pPr>
      <w:r w:rsidRPr="00FF246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9921D9B" wp14:editId="3C5EBFD2">
            <wp:extent cx="3657600" cy="2628912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655660" cy="2627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4FAB00" w14:textId="55B33B27" w:rsidR="00D36A67" w:rsidRDefault="00D36A67" w:rsidP="0069728D">
      <w:pPr>
        <w:rPr>
          <w:rFonts w:ascii="Times New Roman" w:hAnsi="Times New Roman" w:cs="Times New Roman"/>
        </w:rPr>
      </w:pPr>
      <w:r w:rsidRPr="00D36A67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7F13769" wp14:editId="7591054C">
            <wp:extent cx="3796145" cy="2761402"/>
            <wp:effectExtent l="0" t="0" r="0" b="127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795247" cy="2760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F1A41F" w14:textId="7B412BF5" w:rsidR="00FF2460" w:rsidRDefault="00FF2460" w:rsidP="0069728D">
      <w:pPr>
        <w:rPr>
          <w:rFonts w:ascii="Times New Roman" w:hAnsi="Times New Roman" w:cs="Times New Roman"/>
        </w:rPr>
      </w:pPr>
      <w:r w:rsidRPr="00FF246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E405E14" wp14:editId="2B424D01">
            <wp:extent cx="3796145" cy="276610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795727" cy="27657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88820A" w14:textId="3C472D80" w:rsidR="00FF2460" w:rsidRDefault="00FF2460" w:rsidP="0069728D">
      <w:pPr>
        <w:rPr>
          <w:rFonts w:ascii="Times New Roman" w:hAnsi="Times New Roman" w:cs="Times New Roman"/>
        </w:rPr>
      </w:pPr>
      <w:r w:rsidRPr="00FF246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1A96610" wp14:editId="3C1EACEA">
            <wp:extent cx="3906982" cy="2817430"/>
            <wp:effectExtent l="0" t="0" r="0" b="254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904682" cy="2815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DC5A7B" w14:textId="1E170E48" w:rsidR="00FF2460" w:rsidRDefault="00FF2460" w:rsidP="0069728D">
      <w:pPr>
        <w:rPr>
          <w:rFonts w:ascii="Times New Roman" w:hAnsi="Times New Roman" w:cs="Times New Roman"/>
        </w:rPr>
      </w:pPr>
      <w:r w:rsidRPr="00FF246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58BB100" wp14:editId="470A7754">
            <wp:extent cx="4204855" cy="3045688"/>
            <wp:effectExtent l="0" t="0" r="5715" b="254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201723" cy="3043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8EB355" w14:textId="0BF80B13" w:rsidR="005008CD" w:rsidRDefault="005008CD" w:rsidP="006972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ывод</w:t>
      </w:r>
      <w:r w:rsidRPr="005008CD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распределение статистик критериев с округлением имеют сдвиг на величину округления относительно распределений без округлений. Также у распределения статистики критерия Купера с округлением образуются ступеньки равные величине округления.</w:t>
      </w:r>
    </w:p>
    <w:p w14:paraId="2CAF6873" w14:textId="77777777" w:rsidR="0080210D" w:rsidRDefault="0080210D" w:rsidP="0069728D">
      <w:pPr>
        <w:rPr>
          <w:rFonts w:ascii="Times New Roman" w:hAnsi="Times New Roman" w:cs="Times New Roman"/>
        </w:rPr>
      </w:pPr>
    </w:p>
    <w:p w14:paraId="15BFD577" w14:textId="7992843F" w:rsidR="0080210D" w:rsidRDefault="0080210D" w:rsidP="0080210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Задание 6:</w:t>
      </w:r>
    </w:p>
    <w:p w14:paraId="6046C351" w14:textId="4AB221E7" w:rsidR="0080210D" w:rsidRDefault="0080210D" w:rsidP="0069728D">
      <w:pPr>
        <w:rPr>
          <w:rFonts w:ascii="Times New Roman" w:hAnsi="Times New Roman" w:cs="Times New Roman"/>
          <w:lang w:val="en-US"/>
        </w:rPr>
      </w:pPr>
      <w:r w:rsidRPr="0080210D">
        <w:rPr>
          <w:rFonts w:ascii="Times New Roman" w:hAnsi="Times New Roman" w:cs="Times New Roman"/>
        </w:rPr>
        <w:t xml:space="preserve">Проверить принадлежность соответствующих выборок нормальным законам с использованием специальных критериев нормальности </w:t>
      </w:r>
      <w:proofErr w:type="spellStart"/>
      <w:r w:rsidRPr="0080210D">
        <w:rPr>
          <w:rFonts w:ascii="Times New Roman" w:hAnsi="Times New Roman" w:cs="Times New Roman"/>
        </w:rPr>
        <w:t>Фросини</w:t>
      </w:r>
      <w:proofErr w:type="spellEnd"/>
      <w:r w:rsidRPr="0080210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и Гири</w:t>
      </w:r>
      <w:r w:rsidRPr="0080210D">
        <w:rPr>
          <w:rFonts w:ascii="Times New Roman" w:hAnsi="Times New Roman" w:cs="Times New Roman"/>
        </w:rPr>
        <w:t xml:space="preserve"> без учёта влияния ошибок округления и с учётом влияния.</w:t>
      </w:r>
    </w:p>
    <w:p w14:paraId="28645A1F" w14:textId="06B91D69" w:rsidR="00861FB5" w:rsidRPr="00861FB5" w:rsidRDefault="00861FB5" w:rsidP="006972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оверка принадлежности выборок нормальным законам без учёта влияния ошибок округления</w:t>
      </w:r>
      <w:r w:rsidRPr="00861FB5">
        <w:rPr>
          <w:rFonts w:ascii="Times New Roman" w:hAnsi="Times New Roman" w:cs="Times New Roman"/>
        </w:rPr>
        <w:t>:</w:t>
      </w:r>
    </w:p>
    <w:tbl>
      <w:tblPr>
        <w:tblStyle w:val="a5"/>
        <w:tblpPr w:leftFromText="180" w:rightFromText="180" w:vertAnchor="text" w:horzAnchor="margin" w:tblpX="-176" w:tblpY="-1057"/>
        <w:tblW w:w="9468" w:type="dxa"/>
        <w:tblLayout w:type="fixed"/>
        <w:tblLook w:val="04A0" w:firstRow="1" w:lastRow="0" w:firstColumn="1" w:lastColumn="0" w:noHBand="0" w:noVBand="1"/>
      </w:tblPr>
      <w:tblGrid>
        <w:gridCol w:w="675"/>
        <w:gridCol w:w="8793"/>
      </w:tblGrid>
      <w:tr w:rsidR="00861FB5" w14:paraId="52100B95" w14:textId="77777777" w:rsidTr="00861FB5">
        <w:tc>
          <w:tcPr>
            <w:tcW w:w="675" w:type="dxa"/>
          </w:tcPr>
          <w:p w14:paraId="319DCD58" w14:textId="77777777" w:rsidR="00861FB5" w:rsidRPr="001A6AEA" w:rsidRDefault="00861FB5" w:rsidP="00861FB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S</w:t>
            </w:r>
            <w:r w:rsidRPr="00861FB5">
              <w:rPr>
                <w:rFonts w:ascii="Times New Roman" w:hAnsi="Times New Roman" w:cs="Times New Roman"/>
              </w:rPr>
              <w:t>_</w:t>
            </w:r>
            <w:r>
              <w:rPr>
                <w:rFonts w:ascii="Times New Roman" w:hAnsi="Times New Roman" w:cs="Times New Roman"/>
                <w:lang w:val="en-US"/>
              </w:rPr>
              <w:t>l</w:t>
            </w:r>
          </w:p>
          <w:p w14:paraId="1C6C1D90" w14:textId="77777777" w:rsidR="00861FB5" w:rsidRDefault="00861FB5" w:rsidP="00861F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793" w:type="dxa"/>
          </w:tcPr>
          <w:p w14:paraId="7AB6CE2A" w14:textId="77777777" w:rsidR="00861FB5" w:rsidRDefault="00861FB5" w:rsidP="00861FB5">
            <w:pPr>
              <w:rPr>
                <w:rFonts w:ascii="Times New Roman" w:hAnsi="Times New Roman" w:cs="Times New Roman"/>
              </w:rPr>
            </w:pPr>
            <w:r w:rsidRPr="00A92BD0">
              <w:rPr>
                <w:rFonts w:ascii="Times New Roman" w:hAnsi="Times New Roman" w:cs="Times New Roman"/>
                <w:highlight w:val="yellow"/>
              </w:rPr>
              <w:drawing>
                <wp:inline distT="0" distB="0" distL="0" distR="0" wp14:anchorId="7A5E4CEA" wp14:editId="0EB9A3C6">
                  <wp:extent cx="5731510" cy="844139"/>
                  <wp:effectExtent l="0" t="0" r="254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8441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1FB5" w14:paraId="521F0196" w14:textId="77777777" w:rsidTr="00861FB5">
        <w:tc>
          <w:tcPr>
            <w:tcW w:w="675" w:type="dxa"/>
          </w:tcPr>
          <w:p w14:paraId="379263C1" w14:textId="77777777" w:rsidR="00861FB5" w:rsidRDefault="00861FB5" w:rsidP="00861FB5">
            <w:pPr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lang w:val="en-US"/>
              </w:rPr>
              <w:t>S_w</w:t>
            </w:r>
            <w:proofErr w:type="spellEnd"/>
          </w:p>
          <w:p w14:paraId="4C992360" w14:textId="77777777" w:rsidR="00861FB5" w:rsidRDefault="00861FB5" w:rsidP="00861F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793" w:type="dxa"/>
          </w:tcPr>
          <w:p w14:paraId="29EF0852" w14:textId="77777777" w:rsidR="00861FB5" w:rsidRDefault="00861FB5" w:rsidP="00861FB5">
            <w:pPr>
              <w:rPr>
                <w:rFonts w:ascii="Times New Roman" w:hAnsi="Times New Roman" w:cs="Times New Roman"/>
              </w:rPr>
            </w:pPr>
            <w:r w:rsidRPr="00A92BD0">
              <w:rPr>
                <w:rFonts w:ascii="Times New Roman" w:hAnsi="Times New Roman" w:cs="Times New Roman"/>
              </w:rPr>
              <w:drawing>
                <wp:inline distT="0" distB="0" distL="0" distR="0" wp14:anchorId="02CC92AA" wp14:editId="7D232BEA">
                  <wp:extent cx="5731510" cy="863069"/>
                  <wp:effectExtent l="0" t="0" r="254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8630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1FB5" w14:paraId="199F4294" w14:textId="77777777" w:rsidTr="00861FB5">
        <w:tc>
          <w:tcPr>
            <w:tcW w:w="675" w:type="dxa"/>
          </w:tcPr>
          <w:p w14:paraId="3CBFC40A" w14:textId="77777777" w:rsidR="00861FB5" w:rsidRPr="00414E1B" w:rsidRDefault="00861FB5" w:rsidP="00861FB5">
            <w:pPr>
              <w:rPr>
                <w:rFonts w:ascii="Times New Roman" w:hAnsi="Times New Roman" w:cs="Times New Roman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lang w:val="en-US"/>
              </w:rPr>
              <w:t>P_l</w:t>
            </w:r>
            <w:proofErr w:type="spellEnd"/>
          </w:p>
          <w:p w14:paraId="0A8CC27E" w14:textId="77777777" w:rsidR="00861FB5" w:rsidRDefault="00861FB5" w:rsidP="00861F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793" w:type="dxa"/>
          </w:tcPr>
          <w:p w14:paraId="550E1DEF" w14:textId="77777777" w:rsidR="00861FB5" w:rsidRDefault="00861FB5" w:rsidP="00861FB5">
            <w:pPr>
              <w:rPr>
                <w:rFonts w:ascii="Times New Roman" w:hAnsi="Times New Roman" w:cs="Times New Roman"/>
              </w:rPr>
            </w:pPr>
            <w:r w:rsidRPr="00BA2D42">
              <w:rPr>
                <w:rFonts w:ascii="Times New Roman" w:hAnsi="Times New Roman" w:cs="Times New Roman"/>
              </w:rPr>
              <w:drawing>
                <wp:inline distT="0" distB="0" distL="0" distR="0" wp14:anchorId="4958BE00" wp14:editId="6C7DD87E">
                  <wp:extent cx="5731510" cy="885548"/>
                  <wp:effectExtent l="0" t="0" r="254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8855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1FB5" w14:paraId="54166645" w14:textId="77777777" w:rsidTr="00861FB5">
        <w:tc>
          <w:tcPr>
            <w:tcW w:w="675" w:type="dxa"/>
          </w:tcPr>
          <w:p w14:paraId="1303EA4E" w14:textId="77777777" w:rsidR="00861FB5" w:rsidRPr="00414E1B" w:rsidRDefault="00861FB5" w:rsidP="00861FB5">
            <w:pPr>
              <w:rPr>
                <w:rFonts w:ascii="Times New Roman" w:hAnsi="Times New Roman" w:cs="Times New Roman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lang w:val="en-US"/>
              </w:rPr>
              <w:t>P_w</w:t>
            </w:r>
            <w:proofErr w:type="spellEnd"/>
          </w:p>
          <w:p w14:paraId="0DC9D8B2" w14:textId="77777777" w:rsidR="00861FB5" w:rsidRDefault="00861FB5" w:rsidP="00861F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793" w:type="dxa"/>
          </w:tcPr>
          <w:p w14:paraId="138AEF98" w14:textId="77777777" w:rsidR="00861FB5" w:rsidRDefault="00861FB5" w:rsidP="00861FB5">
            <w:pPr>
              <w:rPr>
                <w:rFonts w:ascii="Times New Roman" w:hAnsi="Times New Roman" w:cs="Times New Roman"/>
              </w:rPr>
            </w:pPr>
            <w:r w:rsidRPr="00BA2D42">
              <w:rPr>
                <w:rFonts w:ascii="Times New Roman" w:hAnsi="Times New Roman" w:cs="Times New Roman"/>
              </w:rPr>
              <w:drawing>
                <wp:inline distT="0" distB="0" distL="0" distR="0" wp14:anchorId="32E75974" wp14:editId="705F7E65">
                  <wp:extent cx="5731510" cy="836449"/>
                  <wp:effectExtent l="0" t="0" r="2540" b="1905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8364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A41875" w14:textId="77777777" w:rsidR="00861FB5" w:rsidRDefault="00861FB5" w:rsidP="00861FB5">
      <w:pPr>
        <w:rPr>
          <w:rFonts w:ascii="Times New Roman" w:hAnsi="Times New Roman" w:cs="Times New Roman"/>
        </w:rPr>
      </w:pPr>
    </w:p>
    <w:p w14:paraId="184067EA" w14:textId="77777777" w:rsidR="00861FB5" w:rsidRPr="00861FB5" w:rsidRDefault="00861FB5" w:rsidP="00861FB5">
      <w:pPr>
        <w:rPr>
          <w:rFonts w:ascii="Times New Roman" w:hAnsi="Times New Roman" w:cs="Times New Roman"/>
        </w:rPr>
      </w:pPr>
    </w:p>
    <w:p w14:paraId="6E24609B" w14:textId="77777777" w:rsidR="00861FB5" w:rsidRDefault="00861FB5" w:rsidP="00861FB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роверка принадлежности выборок нормальным законам </w:t>
      </w:r>
      <w:r>
        <w:rPr>
          <w:rFonts w:ascii="Times New Roman" w:hAnsi="Times New Roman" w:cs="Times New Roman"/>
          <w:lang w:val="en-US"/>
        </w:rPr>
        <w:t>c</w:t>
      </w:r>
      <w:r>
        <w:rPr>
          <w:rFonts w:ascii="Times New Roman" w:hAnsi="Times New Roman" w:cs="Times New Roman"/>
        </w:rPr>
        <w:t xml:space="preserve"> учётом</w:t>
      </w:r>
    </w:p>
    <w:tbl>
      <w:tblPr>
        <w:tblStyle w:val="a5"/>
        <w:tblpPr w:leftFromText="180" w:rightFromText="180" w:vertAnchor="text" w:horzAnchor="margin" w:tblpXSpec="center" w:tblpY="548"/>
        <w:tblW w:w="9468" w:type="dxa"/>
        <w:tblLayout w:type="fixed"/>
        <w:tblLook w:val="04A0" w:firstRow="1" w:lastRow="0" w:firstColumn="1" w:lastColumn="0" w:noHBand="0" w:noVBand="1"/>
      </w:tblPr>
      <w:tblGrid>
        <w:gridCol w:w="675"/>
        <w:gridCol w:w="8793"/>
      </w:tblGrid>
      <w:tr w:rsidR="00861FB5" w14:paraId="5EF5F038" w14:textId="77777777" w:rsidTr="00861FB5">
        <w:tc>
          <w:tcPr>
            <w:tcW w:w="675" w:type="dxa"/>
          </w:tcPr>
          <w:p w14:paraId="759D4305" w14:textId="77777777" w:rsidR="00861FB5" w:rsidRPr="001A6AEA" w:rsidRDefault="00861FB5" w:rsidP="00861FB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S</w:t>
            </w:r>
            <w:r w:rsidRPr="00861FB5">
              <w:rPr>
                <w:rFonts w:ascii="Times New Roman" w:hAnsi="Times New Roman" w:cs="Times New Roman"/>
              </w:rPr>
              <w:t>_</w:t>
            </w:r>
            <w:r>
              <w:rPr>
                <w:rFonts w:ascii="Times New Roman" w:hAnsi="Times New Roman" w:cs="Times New Roman"/>
                <w:lang w:val="en-US"/>
              </w:rPr>
              <w:t>l</w:t>
            </w:r>
          </w:p>
          <w:p w14:paraId="2D21160C" w14:textId="77777777" w:rsidR="00861FB5" w:rsidRDefault="00861FB5" w:rsidP="00861F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793" w:type="dxa"/>
          </w:tcPr>
          <w:p w14:paraId="69578E2B" w14:textId="090193B4" w:rsidR="00861FB5" w:rsidRDefault="00861FB5" w:rsidP="00861FB5">
            <w:pPr>
              <w:rPr>
                <w:rFonts w:ascii="Times New Roman" w:hAnsi="Times New Roman" w:cs="Times New Roman"/>
              </w:rPr>
            </w:pPr>
            <w:r w:rsidRPr="00BA2D42">
              <w:rPr>
                <w:rFonts w:ascii="Times New Roman" w:hAnsi="Times New Roman" w:cs="Times New Roman"/>
              </w:rPr>
              <w:drawing>
                <wp:inline distT="0" distB="0" distL="0" distR="0" wp14:anchorId="1C8C1BD0" wp14:editId="4613AF9D">
                  <wp:extent cx="5731510" cy="846505"/>
                  <wp:effectExtent l="0" t="0" r="254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846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1FB5" w14:paraId="284D95BA" w14:textId="77777777" w:rsidTr="00861FB5">
        <w:tc>
          <w:tcPr>
            <w:tcW w:w="675" w:type="dxa"/>
          </w:tcPr>
          <w:p w14:paraId="1C0D8410" w14:textId="77777777" w:rsidR="00861FB5" w:rsidRDefault="00861FB5" w:rsidP="00861FB5">
            <w:pPr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  <w:lang w:val="en-US"/>
              </w:rPr>
              <w:t>S_w</w:t>
            </w:r>
            <w:proofErr w:type="spellEnd"/>
          </w:p>
          <w:p w14:paraId="4D902CFB" w14:textId="77777777" w:rsidR="00861FB5" w:rsidRDefault="00861FB5" w:rsidP="00861F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793" w:type="dxa"/>
          </w:tcPr>
          <w:p w14:paraId="2F1A8ADA" w14:textId="76D820D0" w:rsidR="00861FB5" w:rsidRDefault="00861FB5" w:rsidP="00861FB5">
            <w:pPr>
              <w:rPr>
                <w:rFonts w:ascii="Times New Roman" w:hAnsi="Times New Roman" w:cs="Times New Roman"/>
              </w:rPr>
            </w:pPr>
            <w:r w:rsidRPr="00BA2D42">
              <w:rPr>
                <w:rFonts w:ascii="Times New Roman" w:hAnsi="Times New Roman" w:cs="Times New Roman"/>
              </w:rPr>
              <w:drawing>
                <wp:inline distT="0" distB="0" distL="0" distR="0" wp14:anchorId="5C6FD235" wp14:editId="48E024D4">
                  <wp:extent cx="5731510" cy="861886"/>
                  <wp:effectExtent l="0" t="0" r="254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861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1FB5" w14:paraId="086BF5D0" w14:textId="77777777" w:rsidTr="00861FB5">
        <w:tc>
          <w:tcPr>
            <w:tcW w:w="675" w:type="dxa"/>
          </w:tcPr>
          <w:p w14:paraId="4375D3D1" w14:textId="77777777" w:rsidR="00861FB5" w:rsidRPr="00414E1B" w:rsidRDefault="00861FB5" w:rsidP="00861FB5">
            <w:pPr>
              <w:rPr>
                <w:rFonts w:ascii="Times New Roman" w:hAnsi="Times New Roman" w:cs="Times New Roman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lang w:val="en-US"/>
              </w:rPr>
              <w:t>P_l</w:t>
            </w:r>
            <w:proofErr w:type="spellEnd"/>
          </w:p>
          <w:p w14:paraId="1A4BCB33" w14:textId="77777777" w:rsidR="00861FB5" w:rsidRDefault="00861FB5" w:rsidP="00861F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793" w:type="dxa"/>
          </w:tcPr>
          <w:p w14:paraId="68BF27EF" w14:textId="5C931809" w:rsidR="00861FB5" w:rsidRDefault="00861FB5" w:rsidP="00861FB5">
            <w:pPr>
              <w:rPr>
                <w:rFonts w:ascii="Times New Roman" w:hAnsi="Times New Roman" w:cs="Times New Roman"/>
              </w:rPr>
            </w:pPr>
            <w:r w:rsidRPr="00BA2D42">
              <w:rPr>
                <w:rFonts w:ascii="Times New Roman" w:hAnsi="Times New Roman" w:cs="Times New Roman"/>
              </w:rPr>
              <w:drawing>
                <wp:inline distT="0" distB="0" distL="0" distR="0" wp14:anchorId="120DF899" wp14:editId="3D06CB91">
                  <wp:extent cx="5731510" cy="855379"/>
                  <wp:effectExtent l="0" t="0" r="2540" b="190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855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1FB5" w14:paraId="791E0DC8" w14:textId="77777777" w:rsidTr="00861FB5">
        <w:tc>
          <w:tcPr>
            <w:tcW w:w="675" w:type="dxa"/>
          </w:tcPr>
          <w:p w14:paraId="30C1D4F3" w14:textId="77777777" w:rsidR="00861FB5" w:rsidRPr="00414E1B" w:rsidRDefault="00861FB5" w:rsidP="00861FB5">
            <w:pPr>
              <w:rPr>
                <w:rFonts w:ascii="Times New Roman" w:hAnsi="Times New Roman" w:cs="Times New Roman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lang w:val="en-US"/>
              </w:rPr>
              <w:t>P_w</w:t>
            </w:r>
            <w:proofErr w:type="spellEnd"/>
          </w:p>
          <w:p w14:paraId="17134473" w14:textId="77777777" w:rsidR="00861FB5" w:rsidRDefault="00861FB5" w:rsidP="00861F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793" w:type="dxa"/>
          </w:tcPr>
          <w:p w14:paraId="59359EE8" w14:textId="4C8524D8" w:rsidR="00861FB5" w:rsidRDefault="00861FB5" w:rsidP="00861FB5">
            <w:pPr>
              <w:rPr>
                <w:rFonts w:ascii="Times New Roman" w:hAnsi="Times New Roman" w:cs="Times New Roman"/>
              </w:rPr>
            </w:pPr>
            <w:r w:rsidRPr="00414E1B">
              <w:rPr>
                <w:rFonts w:ascii="Times New Roman" w:hAnsi="Times New Roman" w:cs="Times New Roman"/>
              </w:rPr>
              <w:drawing>
                <wp:inline distT="0" distB="0" distL="0" distR="0" wp14:anchorId="2AE35E4B" wp14:editId="6FA52555">
                  <wp:extent cx="5731510" cy="884364"/>
                  <wp:effectExtent l="0" t="0" r="254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8843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C65ACD4" w14:textId="2F97D072" w:rsidR="00861FB5" w:rsidRDefault="00861FB5" w:rsidP="00861FB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влияния ошибок округления</w:t>
      </w:r>
      <w:r w:rsidRPr="00861FB5">
        <w:rPr>
          <w:rFonts w:ascii="Times New Roman" w:hAnsi="Times New Roman" w:cs="Times New Roman"/>
        </w:rPr>
        <w:t>:</w:t>
      </w:r>
    </w:p>
    <w:p w14:paraId="214456A6" w14:textId="77777777" w:rsidR="00861FB5" w:rsidRPr="00861FB5" w:rsidRDefault="00861FB5" w:rsidP="00861FB5">
      <w:pPr>
        <w:rPr>
          <w:rFonts w:ascii="Times New Roman" w:hAnsi="Times New Roman" w:cs="Times New Roman"/>
        </w:rPr>
      </w:pPr>
    </w:p>
    <w:p w14:paraId="6FDCA6B9" w14:textId="072AB691" w:rsidR="00BA2D42" w:rsidRDefault="00424DF3" w:rsidP="001A6AEA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При</w:t>
      </w:r>
      <w:proofErr w:type="gramEnd"/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проверки</w:t>
      </w:r>
      <w:proofErr w:type="gramEnd"/>
      <w:r>
        <w:rPr>
          <w:rFonts w:ascii="Times New Roman" w:hAnsi="Times New Roman" w:cs="Times New Roman"/>
        </w:rPr>
        <w:t xml:space="preserve"> нормальности критерием </w:t>
      </w:r>
      <w:proofErr w:type="spellStart"/>
      <w:r>
        <w:rPr>
          <w:rFonts w:ascii="Times New Roman" w:hAnsi="Times New Roman" w:cs="Times New Roman"/>
        </w:rPr>
        <w:t>Фросини</w:t>
      </w:r>
      <w:proofErr w:type="spellEnd"/>
      <w:r>
        <w:rPr>
          <w:rFonts w:ascii="Times New Roman" w:hAnsi="Times New Roman" w:cs="Times New Roman"/>
        </w:rPr>
        <w:t xml:space="preserve"> </w:t>
      </w:r>
      <w:r w:rsidR="007F263F">
        <w:rPr>
          <w:rFonts w:ascii="Times New Roman" w:hAnsi="Times New Roman" w:cs="Times New Roman"/>
          <w:lang w:val="en-US"/>
        </w:rPr>
        <w:t>P</w:t>
      </w:r>
      <w:r w:rsidR="007F263F" w:rsidRPr="007F263F">
        <w:rPr>
          <w:rFonts w:ascii="Times New Roman" w:hAnsi="Times New Roman" w:cs="Times New Roman"/>
        </w:rPr>
        <w:t>-</w:t>
      </w:r>
      <w:r w:rsidR="007F263F">
        <w:rPr>
          <w:rFonts w:ascii="Times New Roman" w:hAnsi="Times New Roman" w:cs="Times New Roman"/>
          <w:lang w:val="en-US"/>
        </w:rPr>
        <w:t>value</w:t>
      </w:r>
      <w:r w:rsidR="007F263F" w:rsidRPr="007F263F">
        <w:rPr>
          <w:rFonts w:ascii="Times New Roman" w:hAnsi="Times New Roman" w:cs="Times New Roman"/>
        </w:rPr>
        <w:t xml:space="preserve"> </w:t>
      </w:r>
      <w:r w:rsidR="007F263F">
        <w:rPr>
          <w:rFonts w:ascii="Times New Roman" w:hAnsi="Times New Roman" w:cs="Times New Roman"/>
        </w:rPr>
        <w:t>больше при учёте влияния ошибок округления, чем без учёта. В случае с критерием Гири обратная ситуация</w:t>
      </w:r>
      <w:r w:rsidR="007F263F" w:rsidRPr="007F263F">
        <w:rPr>
          <w:rFonts w:ascii="Times New Roman" w:hAnsi="Times New Roman" w:cs="Times New Roman"/>
        </w:rPr>
        <w:t xml:space="preserve">: </w:t>
      </w:r>
      <w:proofErr w:type="gramStart"/>
      <w:r w:rsidR="007F263F">
        <w:rPr>
          <w:rFonts w:ascii="Times New Roman" w:hAnsi="Times New Roman" w:cs="Times New Roman"/>
          <w:lang w:val="en-US"/>
        </w:rPr>
        <w:t>P</w:t>
      </w:r>
      <w:r w:rsidR="007F263F" w:rsidRPr="007F263F">
        <w:rPr>
          <w:rFonts w:ascii="Times New Roman" w:hAnsi="Times New Roman" w:cs="Times New Roman"/>
        </w:rPr>
        <w:t>-</w:t>
      </w:r>
      <w:r w:rsidR="007F263F">
        <w:rPr>
          <w:rFonts w:ascii="Times New Roman" w:hAnsi="Times New Roman" w:cs="Times New Roman"/>
          <w:lang w:val="en-US"/>
        </w:rPr>
        <w:t>value</w:t>
      </w:r>
      <w:r w:rsidR="007F263F" w:rsidRPr="007F263F">
        <w:rPr>
          <w:rFonts w:ascii="Times New Roman" w:hAnsi="Times New Roman" w:cs="Times New Roman"/>
        </w:rPr>
        <w:t xml:space="preserve"> </w:t>
      </w:r>
      <w:r w:rsidR="007F263F">
        <w:rPr>
          <w:rFonts w:ascii="Times New Roman" w:hAnsi="Times New Roman" w:cs="Times New Roman"/>
        </w:rPr>
        <w:t>меньше</w:t>
      </w:r>
      <w:r w:rsidR="007F263F">
        <w:rPr>
          <w:rFonts w:ascii="Times New Roman" w:hAnsi="Times New Roman" w:cs="Times New Roman"/>
        </w:rPr>
        <w:t xml:space="preserve"> при учёте влияния ошибок округления, чем без учёта</w:t>
      </w:r>
      <w:r w:rsidR="007F263F">
        <w:rPr>
          <w:rFonts w:ascii="Times New Roman" w:hAnsi="Times New Roman" w:cs="Times New Roman"/>
        </w:rPr>
        <w:t>.</w:t>
      </w:r>
      <w:proofErr w:type="gramEnd"/>
    </w:p>
    <w:p w14:paraId="7EF50BD4" w14:textId="77777777" w:rsidR="00BA2D42" w:rsidRPr="00A92BD0" w:rsidRDefault="00BA2D42" w:rsidP="001A6AEA">
      <w:pPr>
        <w:rPr>
          <w:rFonts w:ascii="Times New Roman" w:hAnsi="Times New Roman" w:cs="Times New Roman"/>
        </w:rPr>
      </w:pPr>
    </w:p>
    <w:sectPr w:rsidR="00BA2D42" w:rsidRPr="00A92BD0" w:rsidSect="00CB743B">
      <w:headerReference w:type="default" r:id="rId43"/>
      <w:footerReference w:type="default" r:id="rId44"/>
      <w:pgSz w:w="11906" w:h="16838"/>
      <w:pgMar w:top="1440" w:right="1440" w:bottom="993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F90F6A0" w14:textId="77777777" w:rsidR="00F96D42" w:rsidRDefault="00F96D42">
      <w:pPr>
        <w:spacing w:after="0" w:line="240" w:lineRule="auto"/>
      </w:pPr>
      <w:r>
        <w:separator/>
      </w:r>
    </w:p>
  </w:endnote>
  <w:endnote w:type="continuationSeparator" w:id="0">
    <w:p w14:paraId="1C66E806" w14:textId="77777777" w:rsidR="00F96D42" w:rsidRDefault="00F96D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ejaVu Sans">
    <w:altName w:val="Times New Roman"/>
    <w:panose1 w:val="020B0603030804020204"/>
    <w:charset w:val="00"/>
    <w:family w:val="auto"/>
    <w:pitch w:val="variable"/>
  </w:font>
  <w:font w:name="Bitstream Vera Sans">
    <w:altName w:val="Times New Roman"/>
    <w:charset w:val="00"/>
    <w:family w:val="auto"/>
    <w:pitch w:val="variable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005"/>
      <w:gridCol w:w="3005"/>
      <w:gridCol w:w="3005"/>
    </w:tblGrid>
    <w:tr w:rsidR="00424DF3" w14:paraId="22088E34" w14:textId="77777777" w:rsidTr="191DF1BD">
      <w:trPr>
        <w:trHeight w:val="300"/>
      </w:trPr>
      <w:tc>
        <w:tcPr>
          <w:tcW w:w="3005" w:type="dxa"/>
        </w:tcPr>
        <w:p w14:paraId="2C8D2529" w14:textId="1B58DD2C" w:rsidR="00424DF3" w:rsidRDefault="00424DF3" w:rsidP="191DF1BD">
          <w:pPr>
            <w:pStyle w:val="a3"/>
            <w:ind w:left="-115"/>
          </w:pPr>
        </w:p>
      </w:tc>
      <w:tc>
        <w:tcPr>
          <w:tcW w:w="3005" w:type="dxa"/>
        </w:tcPr>
        <w:p w14:paraId="0D1036CF" w14:textId="0E9EB5E5" w:rsidR="00424DF3" w:rsidRDefault="00424DF3" w:rsidP="191DF1BD">
          <w:pPr>
            <w:pStyle w:val="a3"/>
            <w:jc w:val="center"/>
          </w:pPr>
        </w:p>
      </w:tc>
      <w:tc>
        <w:tcPr>
          <w:tcW w:w="3005" w:type="dxa"/>
        </w:tcPr>
        <w:p w14:paraId="6DD0F8BC" w14:textId="4292F924" w:rsidR="00424DF3" w:rsidRDefault="00424DF3" w:rsidP="191DF1BD">
          <w:pPr>
            <w:pStyle w:val="a3"/>
            <w:ind w:right="-115"/>
            <w:jc w:val="right"/>
          </w:pPr>
        </w:p>
      </w:tc>
    </w:tr>
  </w:tbl>
  <w:p w14:paraId="1420B8E0" w14:textId="6BD602B2" w:rsidR="00424DF3" w:rsidRDefault="00424DF3" w:rsidP="191DF1BD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C47C1E0" w14:textId="77777777" w:rsidR="00F96D42" w:rsidRDefault="00F96D42">
      <w:pPr>
        <w:spacing w:after="0" w:line="240" w:lineRule="auto"/>
      </w:pPr>
      <w:r>
        <w:separator/>
      </w:r>
    </w:p>
  </w:footnote>
  <w:footnote w:type="continuationSeparator" w:id="0">
    <w:p w14:paraId="2D17671A" w14:textId="77777777" w:rsidR="00F96D42" w:rsidRDefault="00F96D4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005"/>
      <w:gridCol w:w="3005"/>
      <w:gridCol w:w="3005"/>
    </w:tblGrid>
    <w:tr w:rsidR="00424DF3" w14:paraId="46547189" w14:textId="77777777" w:rsidTr="191DF1BD">
      <w:trPr>
        <w:trHeight w:val="300"/>
      </w:trPr>
      <w:tc>
        <w:tcPr>
          <w:tcW w:w="3005" w:type="dxa"/>
        </w:tcPr>
        <w:p w14:paraId="6E30A76B" w14:textId="019B2754" w:rsidR="00424DF3" w:rsidRDefault="00424DF3" w:rsidP="191DF1BD">
          <w:pPr>
            <w:pStyle w:val="a3"/>
            <w:ind w:left="-115"/>
          </w:pPr>
        </w:p>
      </w:tc>
      <w:tc>
        <w:tcPr>
          <w:tcW w:w="3005" w:type="dxa"/>
        </w:tcPr>
        <w:p w14:paraId="242FCF60" w14:textId="1166637F" w:rsidR="00424DF3" w:rsidRDefault="00424DF3" w:rsidP="191DF1BD">
          <w:pPr>
            <w:pStyle w:val="a3"/>
            <w:jc w:val="center"/>
          </w:pPr>
        </w:p>
      </w:tc>
      <w:tc>
        <w:tcPr>
          <w:tcW w:w="3005" w:type="dxa"/>
        </w:tcPr>
        <w:p w14:paraId="5587FAB0" w14:textId="0C732E96" w:rsidR="00424DF3" w:rsidRDefault="00424DF3" w:rsidP="191DF1BD">
          <w:pPr>
            <w:pStyle w:val="a3"/>
            <w:ind w:right="-115"/>
            <w:jc w:val="right"/>
          </w:pPr>
        </w:p>
      </w:tc>
    </w:tr>
  </w:tbl>
  <w:p w14:paraId="3E779C9E" w14:textId="221BA5C3" w:rsidR="00424DF3" w:rsidRDefault="00424DF3" w:rsidP="191DF1BD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162966"/>
    <w:multiLevelType w:val="hybridMultilevel"/>
    <w:tmpl w:val="C9B6E848"/>
    <w:lvl w:ilvl="0" w:tplc="A1388356">
      <w:start w:val="1"/>
      <w:numFmt w:val="decimal"/>
      <w:lvlText w:val="%1."/>
      <w:lvlJc w:val="left"/>
      <w:pPr>
        <w:ind w:left="720" w:hanging="360"/>
      </w:pPr>
    </w:lvl>
    <w:lvl w:ilvl="1" w:tplc="D8CCB004">
      <w:start w:val="1"/>
      <w:numFmt w:val="lowerLetter"/>
      <w:lvlText w:val="%2."/>
      <w:lvlJc w:val="left"/>
      <w:pPr>
        <w:ind w:left="1440" w:hanging="360"/>
      </w:pPr>
    </w:lvl>
    <w:lvl w:ilvl="2" w:tplc="20E8AA0A">
      <w:start w:val="1"/>
      <w:numFmt w:val="lowerRoman"/>
      <w:lvlText w:val="%3."/>
      <w:lvlJc w:val="right"/>
      <w:pPr>
        <w:ind w:left="2160" w:hanging="180"/>
      </w:pPr>
    </w:lvl>
    <w:lvl w:ilvl="3" w:tplc="F500AC1C">
      <w:start w:val="1"/>
      <w:numFmt w:val="decimal"/>
      <w:lvlText w:val="%4."/>
      <w:lvlJc w:val="left"/>
      <w:pPr>
        <w:ind w:left="2880" w:hanging="360"/>
      </w:pPr>
    </w:lvl>
    <w:lvl w:ilvl="4" w:tplc="3A541D88">
      <w:start w:val="1"/>
      <w:numFmt w:val="lowerLetter"/>
      <w:lvlText w:val="%5."/>
      <w:lvlJc w:val="left"/>
      <w:pPr>
        <w:ind w:left="3600" w:hanging="360"/>
      </w:pPr>
    </w:lvl>
    <w:lvl w:ilvl="5" w:tplc="626AF120">
      <w:start w:val="1"/>
      <w:numFmt w:val="lowerRoman"/>
      <w:lvlText w:val="%6."/>
      <w:lvlJc w:val="right"/>
      <w:pPr>
        <w:ind w:left="4320" w:hanging="180"/>
      </w:pPr>
    </w:lvl>
    <w:lvl w:ilvl="6" w:tplc="D85E30EE">
      <w:start w:val="1"/>
      <w:numFmt w:val="decimal"/>
      <w:lvlText w:val="%7."/>
      <w:lvlJc w:val="left"/>
      <w:pPr>
        <w:ind w:left="5040" w:hanging="360"/>
      </w:pPr>
    </w:lvl>
    <w:lvl w:ilvl="7" w:tplc="98661164">
      <w:start w:val="1"/>
      <w:numFmt w:val="lowerLetter"/>
      <w:lvlText w:val="%8."/>
      <w:lvlJc w:val="left"/>
      <w:pPr>
        <w:ind w:left="5760" w:hanging="360"/>
      </w:pPr>
    </w:lvl>
    <w:lvl w:ilvl="8" w:tplc="B0704884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214D4"/>
    <w:multiLevelType w:val="hybridMultilevel"/>
    <w:tmpl w:val="1026D404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">
    <w:nsid w:val="15C5634E"/>
    <w:multiLevelType w:val="hybridMultilevel"/>
    <w:tmpl w:val="BCBC02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BA11D7"/>
    <w:multiLevelType w:val="hybridMultilevel"/>
    <w:tmpl w:val="4150EC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896488"/>
    <w:multiLevelType w:val="hybridMultilevel"/>
    <w:tmpl w:val="AFC25A74"/>
    <w:lvl w:ilvl="0" w:tplc="D94490A6">
      <w:start w:val="2"/>
      <w:numFmt w:val="decimal"/>
      <w:lvlText w:val="%1"/>
      <w:lvlJc w:val="left"/>
      <w:pPr>
        <w:ind w:left="4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5">
    <w:nsid w:val="221129A9"/>
    <w:multiLevelType w:val="hybridMultilevel"/>
    <w:tmpl w:val="076AE9B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38097EA6"/>
    <w:multiLevelType w:val="hybridMultilevel"/>
    <w:tmpl w:val="DCE84524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>
    <w:nsid w:val="43933196"/>
    <w:multiLevelType w:val="hybridMultilevel"/>
    <w:tmpl w:val="678844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16135CF"/>
    <w:multiLevelType w:val="hybridMultilevel"/>
    <w:tmpl w:val="D6064572"/>
    <w:lvl w:ilvl="0" w:tplc="8A76356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8C1BB0"/>
    <w:multiLevelType w:val="hybridMultilevel"/>
    <w:tmpl w:val="6CDA88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A851B8"/>
    <w:multiLevelType w:val="hybridMultilevel"/>
    <w:tmpl w:val="A83EFB68"/>
    <w:lvl w:ilvl="0" w:tplc="8ABE21F0">
      <w:start w:val="1"/>
      <w:numFmt w:val="decimal"/>
      <w:lvlText w:val="%1."/>
      <w:lvlJc w:val="left"/>
      <w:pPr>
        <w:ind w:left="720" w:hanging="360"/>
      </w:pPr>
    </w:lvl>
    <w:lvl w:ilvl="1" w:tplc="729C3D68">
      <w:start w:val="1"/>
      <w:numFmt w:val="lowerLetter"/>
      <w:lvlText w:val="%2."/>
      <w:lvlJc w:val="left"/>
      <w:pPr>
        <w:ind w:left="1440" w:hanging="360"/>
      </w:pPr>
    </w:lvl>
    <w:lvl w:ilvl="2" w:tplc="34F4F54A">
      <w:start w:val="1"/>
      <w:numFmt w:val="lowerRoman"/>
      <w:lvlText w:val="%3."/>
      <w:lvlJc w:val="right"/>
      <w:pPr>
        <w:ind w:left="2160" w:hanging="180"/>
      </w:pPr>
    </w:lvl>
    <w:lvl w:ilvl="3" w:tplc="E18448BA">
      <w:start w:val="1"/>
      <w:numFmt w:val="decimal"/>
      <w:lvlText w:val="%4."/>
      <w:lvlJc w:val="left"/>
      <w:pPr>
        <w:ind w:left="2880" w:hanging="360"/>
      </w:pPr>
    </w:lvl>
    <w:lvl w:ilvl="4" w:tplc="58F8BBEC">
      <w:start w:val="1"/>
      <w:numFmt w:val="lowerLetter"/>
      <w:lvlText w:val="%5."/>
      <w:lvlJc w:val="left"/>
      <w:pPr>
        <w:ind w:left="3600" w:hanging="360"/>
      </w:pPr>
    </w:lvl>
    <w:lvl w:ilvl="5" w:tplc="BBBCCE42">
      <w:start w:val="1"/>
      <w:numFmt w:val="lowerRoman"/>
      <w:lvlText w:val="%6."/>
      <w:lvlJc w:val="right"/>
      <w:pPr>
        <w:ind w:left="4320" w:hanging="180"/>
      </w:pPr>
    </w:lvl>
    <w:lvl w:ilvl="6" w:tplc="46C6AA96">
      <w:start w:val="1"/>
      <w:numFmt w:val="decimal"/>
      <w:lvlText w:val="%7."/>
      <w:lvlJc w:val="left"/>
      <w:pPr>
        <w:ind w:left="5040" w:hanging="360"/>
      </w:pPr>
    </w:lvl>
    <w:lvl w:ilvl="7" w:tplc="A8BA9162">
      <w:start w:val="1"/>
      <w:numFmt w:val="lowerLetter"/>
      <w:lvlText w:val="%8."/>
      <w:lvlJc w:val="left"/>
      <w:pPr>
        <w:ind w:left="5760" w:hanging="360"/>
      </w:pPr>
    </w:lvl>
    <w:lvl w:ilvl="8" w:tplc="D3028F72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0"/>
  </w:num>
  <w:num w:numId="3">
    <w:abstractNumId w:val="6"/>
  </w:num>
  <w:num w:numId="4">
    <w:abstractNumId w:val="2"/>
  </w:num>
  <w:num w:numId="5">
    <w:abstractNumId w:val="7"/>
  </w:num>
  <w:num w:numId="6">
    <w:abstractNumId w:val="5"/>
  </w:num>
  <w:num w:numId="7">
    <w:abstractNumId w:val="8"/>
  </w:num>
  <w:num w:numId="8">
    <w:abstractNumId w:val="4"/>
  </w:num>
  <w:num w:numId="9">
    <w:abstractNumId w:val="1"/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62AACB7"/>
    <w:rsid w:val="00024C97"/>
    <w:rsid w:val="000341B5"/>
    <w:rsid w:val="000553C6"/>
    <w:rsid w:val="000631E6"/>
    <w:rsid w:val="000639DA"/>
    <w:rsid w:val="00066A8B"/>
    <w:rsid w:val="000844AE"/>
    <w:rsid w:val="0009099C"/>
    <w:rsid w:val="000A3C31"/>
    <w:rsid w:val="000A66E5"/>
    <w:rsid w:val="000C0F95"/>
    <w:rsid w:val="000C56BC"/>
    <w:rsid w:val="000C7B1B"/>
    <w:rsid w:val="000D6D98"/>
    <w:rsid w:val="000E03AB"/>
    <w:rsid w:val="000E2A35"/>
    <w:rsid w:val="000F0C58"/>
    <w:rsid w:val="000F7B5B"/>
    <w:rsid w:val="0011780F"/>
    <w:rsid w:val="00130417"/>
    <w:rsid w:val="001304CD"/>
    <w:rsid w:val="00132344"/>
    <w:rsid w:val="001376BF"/>
    <w:rsid w:val="00140F3B"/>
    <w:rsid w:val="00142930"/>
    <w:rsid w:val="00142AE4"/>
    <w:rsid w:val="0014392A"/>
    <w:rsid w:val="00150D81"/>
    <w:rsid w:val="00170663"/>
    <w:rsid w:val="00193176"/>
    <w:rsid w:val="00194B1C"/>
    <w:rsid w:val="00197498"/>
    <w:rsid w:val="001A6AEA"/>
    <w:rsid w:val="001B5B3A"/>
    <w:rsid w:val="001B7AEB"/>
    <w:rsid w:val="001C253A"/>
    <w:rsid w:val="001C4AB3"/>
    <w:rsid w:val="001C4EA6"/>
    <w:rsid w:val="001D037A"/>
    <w:rsid w:val="001D1F57"/>
    <w:rsid w:val="001E1BFE"/>
    <w:rsid w:val="001F0156"/>
    <w:rsid w:val="001F6D1D"/>
    <w:rsid w:val="001F7333"/>
    <w:rsid w:val="00203549"/>
    <w:rsid w:val="00216431"/>
    <w:rsid w:val="00222201"/>
    <w:rsid w:val="0023026C"/>
    <w:rsid w:val="00251AD6"/>
    <w:rsid w:val="00256F4A"/>
    <w:rsid w:val="00262044"/>
    <w:rsid w:val="002669D6"/>
    <w:rsid w:val="00267DDC"/>
    <w:rsid w:val="002760EA"/>
    <w:rsid w:val="0028169F"/>
    <w:rsid w:val="002A042F"/>
    <w:rsid w:val="002A180A"/>
    <w:rsid w:val="002A3C31"/>
    <w:rsid w:val="002B0A74"/>
    <w:rsid w:val="002B3FCE"/>
    <w:rsid w:val="002B4C2E"/>
    <w:rsid w:val="002B7571"/>
    <w:rsid w:val="002D514B"/>
    <w:rsid w:val="002D685E"/>
    <w:rsid w:val="002E09B5"/>
    <w:rsid w:val="002E0DEC"/>
    <w:rsid w:val="002E5FB1"/>
    <w:rsid w:val="003057F2"/>
    <w:rsid w:val="00311153"/>
    <w:rsid w:val="00320309"/>
    <w:rsid w:val="00322D05"/>
    <w:rsid w:val="00336ED3"/>
    <w:rsid w:val="00343720"/>
    <w:rsid w:val="00347580"/>
    <w:rsid w:val="00356F75"/>
    <w:rsid w:val="003572E2"/>
    <w:rsid w:val="0037142C"/>
    <w:rsid w:val="00371C90"/>
    <w:rsid w:val="00380442"/>
    <w:rsid w:val="003A221C"/>
    <w:rsid w:val="003A2A94"/>
    <w:rsid w:val="003A404B"/>
    <w:rsid w:val="003B004E"/>
    <w:rsid w:val="003B55F0"/>
    <w:rsid w:val="003C6689"/>
    <w:rsid w:val="003D449C"/>
    <w:rsid w:val="003D5C15"/>
    <w:rsid w:val="003D6A79"/>
    <w:rsid w:val="003F65F4"/>
    <w:rsid w:val="00412849"/>
    <w:rsid w:val="00414774"/>
    <w:rsid w:val="00414E1B"/>
    <w:rsid w:val="00424DF3"/>
    <w:rsid w:val="00427DBB"/>
    <w:rsid w:val="0043038F"/>
    <w:rsid w:val="00444120"/>
    <w:rsid w:val="0045080C"/>
    <w:rsid w:val="0046577E"/>
    <w:rsid w:val="00470294"/>
    <w:rsid w:val="004A4C4E"/>
    <w:rsid w:val="004A691B"/>
    <w:rsid w:val="004B164B"/>
    <w:rsid w:val="004B2B53"/>
    <w:rsid w:val="004B2DE5"/>
    <w:rsid w:val="004B4876"/>
    <w:rsid w:val="004B4DB7"/>
    <w:rsid w:val="004C0ED8"/>
    <w:rsid w:val="004C2221"/>
    <w:rsid w:val="004D15A2"/>
    <w:rsid w:val="004D243A"/>
    <w:rsid w:val="004D71E8"/>
    <w:rsid w:val="004E000C"/>
    <w:rsid w:val="004F2BCB"/>
    <w:rsid w:val="005008CD"/>
    <w:rsid w:val="00501072"/>
    <w:rsid w:val="005067BB"/>
    <w:rsid w:val="00516A4F"/>
    <w:rsid w:val="005214D1"/>
    <w:rsid w:val="00530363"/>
    <w:rsid w:val="00546644"/>
    <w:rsid w:val="005501EB"/>
    <w:rsid w:val="00550C2A"/>
    <w:rsid w:val="00575AB4"/>
    <w:rsid w:val="00590846"/>
    <w:rsid w:val="00590B52"/>
    <w:rsid w:val="00594481"/>
    <w:rsid w:val="005948B9"/>
    <w:rsid w:val="005A3312"/>
    <w:rsid w:val="005A7E2C"/>
    <w:rsid w:val="005B1266"/>
    <w:rsid w:val="005B1EC5"/>
    <w:rsid w:val="005B5C88"/>
    <w:rsid w:val="005B63F0"/>
    <w:rsid w:val="005D61C3"/>
    <w:rsid w:val="005E057B"/>
    <w:rsid w:val="005E1206"/>
    <w:rsid w:val="005E1339"/>
    <w:rsid w:val="005F6349"/>
    <w:rsid w:val="005F6BD8"/>
    <w:rsid w:val="00604501"/>
    <w:rsid w:val="00611DF9"/>
    <w:rsid w:val="00616523"/>
    <w:rsid w:val="00617C2E"/>
    <w:rsid w:val="00637C66"/>
    <w:rsid w:val="00640A23"/>
    <w:rsid w:val="00651FFB"/>
    <w:rsid w:val="0065548F"/>
    <w:rsid w:val="00657D81"/>
    <w:rsid w:val="00664AD7"/>
    <w:rsid w:val="00676A2C"/>
    <w:rsid w:val="0068211B"/>
    <w:rsid w:val="00682BC6"/>
    <w:rsid w:val="006855EF"/>
    <w:rsid w:val="00687813"/>
    <w:rsid w:val="0069728D"/>
    <w:rsid w:val="006B463E"/>
    <w:rsid w:val="006C10E5"/>
    <w:rsid w:val="006C16DD"/>
    <w:rsid w:val="006C23FD"/>
    <w:rsid w:val="00711862"/>
    <w:rsid w:val="00721628"/>
    <w:rsid w:val="00736A56"/>
    <w:rsid w:val="00742426"/>
    <w:rsid w:val="00754644"/>
    <w:rsid w:val="007645D4"/>
    <w:rsid w:val="00764BCC"/>
    <w:rsid w:val="00765DE2"/>
    <w:rsid w:val="00775478"/>
    <w:rsid w:val="00775B36"/>
    <w:rsid w:val="00785B51"/>
    <w:rsid w:val="00786EC8"/>
    <w:rsid w:val="00795C7F"/>
    <w:rsid w:val="007A08A6"/>
    <w:rsid w:val="007A0B72"/>
    <w:rsid w:val="007A159A"/>
    <w:rsid w:val="007B231A"/>
    <w:rsid w:val="007B4893"/>
    <w:rsid w:val="007B58BC"/>
    <w:rsid w:val="007C00A6"/>
    <w:rsid w:val="007C6260"/>
    <w:rsid w:val="007D0EAA"/>
    <w:rsid w:val="007D31B1"/>
    <w:rsid w:val="007E7540"/>
    <w:rsid w:val="007F263F"/>
    <w:rsid w:val="007F7C34"/>
    <w:rsid w:val="0080210D"/>
    <w:rsid w:val="00826B3C"/>
    <w:rsid w:val="008535C3"/>
    <w:rsid w:val="00856ADC"/>
    <w:rsid w:val="0086048E"/>
    <w:rsid w:val="00861FB5"/>
    <w:rsid w:val="0086422B"/>
    <w:rsid w:val="0086423E"/>
    <w:rsid w:val="008673B4"/>
    <w:rsid w:val="00871CF6"/>
    <w:rsid w:val="00880D3C"/>
    <w:rsid w:val="00881E43"/>
    <w:rsid w:val="00884B85"/>
    <w:rsid w:val="00891082"/>
    <w:rsid w:val="0089506F"/>
    <w:rsid w:val="008A36AA"/>
    <w:rsid w:val="008B7D13"/>
    <w:rsid w:val="008B7D32"/>
    <w:rsid w:val="008D59D6"/>
    <w:rsid w:val="008D6213"/>
    <w:rsid w:val="008E2DAB"/>
    <w:rsid w:val="008EDB25"/>
    <w:rsid w:val="008F03A7"/>
    <w:rsid w:val="0091572A"/>
    <w:rsid w:val="00916AC8"/>
    <w:rsid w:val="009264BE"/>
    <w:rsid w:val="00972671"/>
    <w:rsid w:val="00974172"/>
    <w:rsid w:val="00977DE0"/>
    <w:rsid w:val="00984DE2"/>
    <w:rsid w:val="00986801"/>
    <w:rsid w:val="009937C6"/>
    <w:rsid w:val="009A3693"/>
    <w:rsid w:val="009B4100"/>
    <w:rsid w:val="009C562D"/>
    <w:rsid w:val="009D0E46"/>
    <w:rsid w:val="009F032F"/>
    <w:rsid w:val="009F212A"/>
    <w:rsid w:val="009F2289"/>
    <w:rsid w:val="009F28C3"/>
    <w:rsid w:val="009F676B"/>
    <w:rsid w:val="00A14129"/>
    <w:rsid w:val="00A14543"/>
    <w:rsid w:val="00A14632"/>
    <w:rsid w:val="00A200DE"/>
    <w:rsid w:val="00A20F56"/>
    <w:rsid w:val="00A212CC"/>
    <w:rsid w:val="00A22EA3"/>
    <w:rsid w:val="00A27916"/>
    <w:rsid w:val="00A31053"/>
    <w:rsid w:val="00A33D13"/>
    <w:rsid w:val="00A344CD"/>
    <w:rsid w:val="00A41346"/>
    <w:rsid w:val="00A56763"/>
    <w:rsid w:val="00A6196F"/>
    <w:rsid w:val="00A62ECD"/>
    <w:rsid w:val="00A66CB9"/>
    <w:rsid w:val="00A72030"/>
    <w:rsid w:val="00A80932"/>
    <w:rsid w:val="00A92BD0"/>
    <w:rsid w:val="00AA136A"/>
    <w:rsid w:val="00AA3895"/>
    <w:rsid w:val="00AD2C22"/>
    <w:rsid w:val="00AD7B47"/>
    <w:rsid w:val="00AE01E7"/>
    <w:rsid w:val="00AE217A"/>
    <w:rsid w:val="00B218A5"/>
    <w:rsid w:val="00B32D43"/>
    <w:rsid w:val="00B32FA6"/>
    <w:rsid w:val="00B3317A"/>
    <w:rsid w:val="00B4176C"/>
    <w:rsid w:val="00B4768E"/>
    <w:rsid w:val="00B60B42"/>
    <w:rsid w:val="00B624CC"/>
    <w:rsid w:val="00B67131"/>
    <w:rsid w:val="00B82451"/>
    <w:rsid w:val="00B876C5"/>
    <w:rsid w:val="00BA2D42"/>
    <w:rsid w:val="00BA4F61"/>
    <w:rsid w:val="00BA7590"/>
    <w:rsid w:val="00BB2474"/>
    <w:rsid w:val="00BD77CF"/>
    <w:rsid w:val="00BE0511"/>
    <w:rsid w:val="00BE58B3"/>
    <w:rsid w:val="00BF1E76"/>
    <w:rsid w:val="00C01149"/>
    <w:rsid w:val="00C146EF"/>
    <w:rsid w:val="00C156D8"/>
    <w:rsid w:val="00C335B5"/>
    <w:rsid w:val="00C43C16"/>
    <w:rsid w:val="00C6314F"/>
    <w:rsid w:val="00C75693"/>
    <w:rsid w:val="00C852BA"/>
    <w:rsid w:val="00C96664"/>
    <w:rsid w:val="00CB189B"/>
    <w:rsid w:val="00CB743B"/>
    <w:rsid w:val="00CD0FE5"/>
    <w:rsid w:val="00CD3AE8"/>
    <w:rsid w:val="00D01A6C"/>
    <w:rsid w:val="00D129F8"/>
    <w:rsid w:val="00D14268"/>
    <w:rsid w:val="00D149C0"/>
    <w:rsid w:val="00D2525B"/>
    <w:rsid w:val="00D271B2"/>
    <w:rsid w:val="00D35389"/>
    <w:rsid w:val="00D36A67"/>
    <w:rsid w:val="00D40839"/>
    <w:rsid w:val="00D414C1"/>
    <w:rsid w:val="00D50E8C"/>
    <w:rsid w:val="00D51D0E"/>
    <w:rsid w:val="00D5731A"/>
    <w:rsid w:val="00D67C6B"/>
    <w:rsid w:val="00D70785"/>
    <w:rsid w:val="00D71A34"/>
    <w:rsid w:val="00D80360"/>
    <w:rsid w:val="00D92A1B"/>
    <w:rsid w:val="00D95087"/>
    <w:rsid w:val="00D97801"/>
    <w:rsid w:val="00DA09D9"/>
    <w:rsid w:val="00DA631A"/>
    <w:rsid w:val="00DB7031"/>
    <w:rsid w:val="00DC0BB1"/>
    <w:rsid w:val="00DD3529"/>
    <w:rsid w:val="00DD60A5"/>
    <w:rsid w:val="00DE0AAB"/>
    <w:rsid w:val="00DE1238"/>
    <w:rsid w:val="00DE14D6"/>
    <w:rsid w:val="00DE50C5"/>
    <w:rsid w:val="00DE5943"/>
    <w:rsid w:val="00DF02E5"/>
    <w:rsid w:val="00DF188E"/>
    <w:rsid w:val="00E06026"/>
    <w:rsid w:val="00E07582"/>
    <w:rsid w:val="00E148CF"/>
    <w:rsid w:val="00E15AAB"/>
    <w:rsid w:val="00E27AF4"/>
    <w:rsid w:val="00E3433A"/>
    <w:rsid w:val="00E47E49"/>
    <w:rsid w:val="00E55048"/>
    <w:rsid w:val="00E57EAA"/>
    <w:rsid w:val="00E60E4F"/>
    <w:rsid w:val="00E61CCF"/>
    <w:rsid w:val="00E65346"/>
    <w:rsid w:val="00E65A3C"/>
    <w:rsid w:val="00E71D10"/>
    <w:rsid w:val="00E77C04"/>
    <w:rsid w:val="00E92CE8"/>
    <w:rsid w:val="00EA3A68"/>
    <w:rsid w:val="00EB5AAC"/>
    <w:rsid w:val="00EC1749"/>
    <w:rsid w:val="00ED1FA7"/>
    <w:rsid w:val="00EE62DA"/>
    <w:rsid w:val="00F07C7A"/>
    <w:rsid w:val="00F1799F"/>
    <w:rsid w:val="00F23816"/>
    <w:rsid w:val="00F31724"/>
    <w:rsid w:val="00F33F22"/>
    <w:rsid w:val="00F36673"/>
    <w:rsid w:val="00F36681"/>
    <w:rsid w:val="00F37BFD"/>
    <w:rsid w:val="00F45DF3"/>
    <w:rsid w:val="00F471ED"/>
    <w:rsid w:val="00F6586F"/>
    <w:rsid w:val="00F765F9"/>
    <w:rsid w:val="00F86A7A"/>
    <w:rsid w:val="00F96D42"/>
    <w:rsid w:val="00FA0B76"/>
    <w:rsid w:val="00FA5FAC"/>
    <w:rsid w:val="00FB0D2B"/>
    <w:rsid w:val="00FB70CE"/>
    <w:rsid w:val="00FC16CC"/>
    <w:rsid w:val="00FD188B"/>
    <w:rsid w:val="00FD53C5"/>
    <w:rsid w:val="00FD5411"/>
    <w:rsid w:val="00FD7ACB"/>
    <w:rsid w:val="00FE39FA"/>
    <w:rsid w:val="00FE3DF0"/>
    <w:rsid w:val="00FE65CE"/>
    <w:rsid w:val="00FF2460"/>
    <w:rsid w:val="0A102989"/>
    <w:rsid w:val="1109F260"/>
    <w:rsid w:val="191DF1BD"/>
    <w:rsid w:val="1BF88B5B"/>
    <w:rsid w:val="1F1D5A1B"/>
    <w:rsid w:val="23D7F9DF"/>
    <w:rsid w:val="242EC65B"/>
    <w:rsid w:val="278FAA49"/>
    <w:rsid w:val="299D205E"/>
    <w:rsid w:val="2CC18EB7"/>
    <w:rsid w:val="2D17C4D3"/>
    <w:rsid w:val="2EEBEC53"/>
    <w:rsid w:val="34719C9E"/>
    <w:rsid w:val="3B048ECF"/>
    <w:rsid w:val="3B7CFD28"/>
    <w:rsid w:val="3BB925C1"/>
    <w:rsid w:val="3FAE406F"/>
    <w:rsid w:val="462AACB7"/>
    <w:rsid w:val="46A951BC"/>
    <w:rsid w:val="488F96E7"/>
    <w:rsid w:val="4B0589A3"/>
    <w:rsid w:val="4B31665B"/>
    <w:rsid w:val="4F824EE0"/>
    <w:rsid w:val="510B9E9A"/>
    <w:rsid w:val="53166294"/>
    <w:rsid w:val="54D5D6F8"/>
    <w:rsid w:val="57807ACF"/>
    <w:rsid w:val="5B3E24B3"/>
    <w:rsid w:val="5CEA3454"/>
    <w:rsid w:val="6026578A"/>
    <w:rsid w:val="62B07582"/>
    <w:rsid w:val="62F4E560"/>
    <w:rsid w:val="6629BE86"/>
    <w:rsid w:val="67C99B49"/>
    <w:rsid w:val="68ADBBF0"/>
    <w:rsid w:val="6BCB9C37"/>
    <w:rsid w:val="6C1940CB"/>
    <w:rsid w:val="6F9799E3"/>
    <w:rsid w:val="706ECE15"/>
    <w:rsid w:val="7210ADE2"/>
    <w:rsid w:val="7309C2B0"/>
    <w:rsid w:val="74AB80C1"/>
    <w:rsid w:val="752D70A5"/>
    <w:rsid w:val="76D7B472"/>
    <w:rsid w:val="78154C92"/>
    <w:rsid w:val="7BCC7814"/>
    <w:rsid w:val="7C1C164D"/>
    <w:rsid w:val="7D562BC0"/>
    <w:rsid w:val="7F3833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2AACB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>
      <w:pPr>
        <w:spacing w:after="160" w:line="27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4876"/>
  </w:style>
  <w:style w:type="paragraph" w:styleId="1">
    <w:name w:val="heading 1"/>
    <w:basedOn w:val="a"/>
    <w:next w:val="a"/>
    <w:link w:val="10"/>
    <w:uiPriority w:val="9"/>
    <w:qFormat/>
    <w:rsid w:val="00E15AA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E15AAB"/>
    <w:pPr>
      <w:widowControl w:val="0"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15AAB"/>
    <w:pPr>
      <w:widowControl w:val="0"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0A2F4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paragraph" w:styleId="a4">
    <w:name w:val="foot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table" w:styleId="a5">
    <w:name w:val="Table Grid"/>
    <w:basedOn w:val="a1"/>
    <w:uiPriority w:val="39"/>
    <w:rsid w:val="00FB412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List Paragraph"/>
    <w:basedOn w:val="a"/>
    <w:uiPriority w:val="34"/>
    <w:qFormat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E15AAB"/>
    <w:rPr>
      <w:rFonts w:asciiTheme="majorHAnsi" w:eastAsiaTheme="majorEastAsia" w:hAnsiTheme="majorHAnsi" w:cstheme="majorBidi"/>
      <w:color w:val="0A2F40" w:themeColor="accent1" w:themeShade="7F"/>
    </w:rPr>
  </w:style>
  <w:style w:type="paragraph" w:customStyle="1" w:styleId="11">
    <w:name w:val="Стиль1"/>
    <w:basedOn w:val="a"/>
    <w:link w:val="12"/>
    <w:qFormat/>
    <w:rsid w:val="00E15AA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E15AAB"/>
    <w:rPr>
      <w:rFonts w:ascii="Calibri" w:eastAsia="Calibri" w:hAnsi="Calibri" w:cs="Times New Roman"/>
      <w:smallCaps/>
      <w:sz w:val="32"/>
      <w:szCs w:val="28"/>
    </w:rPr>
  </w:style>
  <w:style w:type="paragraph" w:customStyle="1" w:styleId="a7">
    <w:name w:val="Министерство"/>
    <w:basedOn w:val="1"/>
    <w:rsid w:val="00E15AAB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styleId="a8">
    <w:name w:val="annotation reference"/>
    <w:basedOn w:val="a0"/>
    <w:uiPriority w:val="99"/>
    <w:semiHidden/>
    <w:unhideWhenUsed/>
    <w:rsid w:val="001D1F57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1D1F57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1D1F57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1D1F57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1D1F57"/>
    <w:rPr>
      <w:b/>
      <w:bCs/>
      <w:sz w:val="20"/>
      <w:szCs w:val="20"/>
    </w:rPr>
  </w:style>
  <w:style w:type="character" w:styleId="ad">
    <w:name w:val="Placeholder Text"/>
    <w:basedOn w:val="a0"/>
    <w:uiPriority w:val="99"/>
    <w:semiHidden/>
    <w:rsid w:val="003D5C15"/>
  </w:style>
  <w:style w:type="paragraph" w:styleId="ae">
    <w:name w:val="caption"/>
    <w:basedOn w:val="a"/>
    <w:next w:val="a"/>
    <w:uiPriority w:val="35"/>
    <w:unhideWhenUsed/>
    <w:qFormat/>
    <w:rsid w:val="008535C3"/>
    <w:pPr>
      <w:spacing w:after="200" w:line="240" w:lineRule="auto"/>
    </w:pPr>
    <w:rPr>
      <w:i/>
      <w:iCs/>
      <w:color w:val="0E2841" w:themeColor="text2"/>
      <w:sz w:val="18"/>
      <w:szCs w:val="18"/>
    </w:rPr>
  </w:style>
  <w:style w:type="paragraph" w:styleId="af">
    <w:name w:val="Balloon Text"/>
    <w:basedOn w:val="a"/>
    <w:link w:val="af0"/>
    <w:uiPriority w:val="99"/>
    <w:semiHidden/>
    <w:unhideWhenUsed/>
    <w:rsid w:val="001439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14392A"/>
    <w:rPr>
      <w:rFonts w:ascii="Tahoma" w:hAnsi="Tahoma" w:cs="Tahoma"/>
      <w:sz w:val="16"/>
      <w:szCs w:val="16"/>
    </w:rPr>
  </w:style>
  <w:style w:type="character" w:styleId="af1">
    <w:name w:val="Hyperlink"/>
    <w:basedOn w:val="a0"/>
    <w:uiPriority w:val="99"/>
    <w:unhideWhenUsed/>
    <w:rsid w:val="00ED1FA7"/>
    <w:rPr>
      <w:color w:val="467886" w:themeColor="hyperlink"/>
      <w:u w:val="single"/>
    </w:rPr>
  </w:style>
  <w:style w:type="paragraph" w:styleId="af2">
    <w:name w:val="Normal (Web)"/>
    <w:basedOn w:val="a"/>
    <w:uiPriority w:val="99"/>
    <w:unhideWhenUsed/>
    <w:rsid w:val="00DA63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>
      <w:pPr>
        <w:spacing w:after="160" w:line="27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4876"/>
  </w:style>
  <w:style w:type="paragraph" w:styleId="1">
    <w:name w:val="heading 1"/>
    <w:basedOn w:val="a"/>
    <w:next w:val="a"/>
    <w:link w:val="10"/>
    <w:uiPriority w:val="9"/>
    <w:qFormat/>
    <w:rsid w:val="00E15AA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E15AAB"/>
    <w:pPr>
      <w:widowControl w:val="0"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15AAB"/>
    <w:pPr>
      <w:widowControl w:val="0"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0A2F4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paragraph" w:styleId="a4">
    <w:name w:val="foot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table" w:styleId="a5">
    <w:name w:val="Table Grid"/>
    <w:basedOn w:val="a1"/>
    <w:uiPriority w:val="39"/>
    <w:rsid w:val="00FB412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List Paragraph"/>
    <w:basedOn w:val="a"/>
    <w:uiPriority w:val="34"/>
    <w:qFormat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E15AAB"/>
    <w:rPr>
      <w:rFonts w:asciiTheme="majorHAnsi" w:eastAsiaTheme="majorEastAsia" w:hAnsiTheme="majorHAnsi" w:cstheme="majorBidi"/>
      <w:color w:val="0A2F40" w:themeColor="accent1" w:themeShade="7F"/>
    </w:rPr>
  </w:style>
  <w:style w:type="paragraph" w:customStyle="1" w:styleId="11">
    <w:name w:val="Стиль1"/>
    <w:basedOn w:val="a"/>
    <w:link w:val="12"/>
    <w:qFormat/>
    <w:rsid w:val="00E15AA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E15AAB"/>
    <w:rPr>
      <w:rFonts w:ascii="Calibri" w:eastAsia="Calibri" w:hAnsi="Calibri" w:cs="Times New Roman"/>
      <w:smallCaps/>
      <w:sz w:val="32"/>
      <w:szCs w:val="28"/>
    </w:rPr>
  </w:style>
  <w:style w:type="paragraph" w:customStyle="1" w:styleId="a7">
    <w:name w:val="Министерство"/>
    <w:basedOn w:val="1"/>
    <w:rsid w:val="00E15AAB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styleId="a8">
    <w:name w:val="annotation reference"/>
    <w:basedOn w:val="a0"/>
    <w:uiPriority w:val="99"/>
    <w:semiHidden/>
    <w:unhideWhenUsed/>
    <w:rsid w:val="001D1F57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1D1F57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1D1F57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1D1F57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1D1F57"/>
    <w:rPr>
      <w:b/>
      <w:bCs/>
      <w:sz w:val="20"/>
      <w:szCs w:val="20"/>
    </w:rPr>
  </w:style>
  <w:style w:type="character" w:styleId="ad">
    <w:name w:val="Placeholder Text"/>
    <w:basedOn w:val="a0"/>
    <w:uiPriority w:val="99"/>
    <w:semiHidden/>
    <w:rsid w:val="003D5C15"/>
  </w:style>
  <w:style w:type="paragraph" w:styleId="ae">
    <w:name w:val="caption"/>
    <w:basedOn w:val="a"/>
    <w:next w:val="a"/>
    <w:uiPriority w:val="35"/>
    <w:unhideWhenUsed/>
    <w:qFormat/>
    <w:rsid w:val="008535C3"/>
    <w:pPr>
      <w:spacing w:after="200" w:line="240" w:lineRule="auto"/>
    </w:pPr>
    <w:rPr>
      <w:i/>
      <w:iCs/>
      <w:color w:val="0E2841" w:themeColor="text2"/>
      <w:sz w:val="18"/>
      <w:szCs w:val="18"/>
    </w:rPr>
  </w:style>
  <w:style w:type="paragraph" w:styleId="af">
    <w:name w:val="Balloon Text"/>
    <w:basedOn w:val="a"/>
    <w:link w:val="af0"/>
    <w:uiPriority w:val="99"/>
    <w:semiHidden/>
    <w:unhideWhenUsed/>
    <w:rsid w:val="001439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14392A"/>
    <w:rPr>
      <w:rFonts w:ascii="Tahoma" w:hAnsi="Tahoma" w:cs="Tahoma"/>
      <w:sz w:val="16"/>
      <w:szCs w:val="16"/>
    </w:rPr>
  </w:style>
  <w:style w:type="character" w:styleId="af1">
    <w:name w:val="Hyperlink"/>
    <w:basedOn w:val="a0"/>
    <w:uiPriority w:val="99"/>
    <w:unhideWhenUsed/>
    <w:rsid w:val="00ED1FA7"/>
    <w:rPr>
      <w:color w:val="467886" w:themeColor="hyperlink"/>
      <w:u w:val="single"/>
    </w:rPr>
  </w:style>
  <w:style w:type="paragraph" w:styleId="af2">
    <w:name w:val="Normal (Web)"/>
    <w:basedOn w:val="a"/>
    <w:uiPriority w:val="99"/>
    <w:unhideWhenUsed/>
    <w:rsid w:val="00DA63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5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5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820632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222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67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931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9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8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15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6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7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80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8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03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97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35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6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9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62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5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3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9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2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23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17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0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0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822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55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0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04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8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3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5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9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73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62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55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31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3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36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2961397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580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2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90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4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5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70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8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00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0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4.bin"/><Relationship Id="rId39" Type="http://schemas.openxmlformats.org/officeDocument/2006/relationships/image" Target="media/image26.png"/><Relationship Id="rId3" Type="http://schemas.microsoft.com/office/2007/relationships/stylesWithEffects" Target="stylesWithEffects.xml"/><Relationship Id="rId21" Type="http://schemas.openxmlformats.org/officeDocument/2006/relationships/image" Target="media/image13.wmf"/><Relationship Id="rId34" Type="http://schemas.openxmlformats.org/officeDocument/2006/relationships/image" Target="media/image21.png"/><Relationship Id="rId42" Type="http://schemas.openxmlformats.org/officeDocument/2006/relationships/image" Target="media/image29.png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3.bin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oleObject" Target="embeddings/oleObject1.bin"/><Relationship Id="rId29" Type="http://schemas.openxmlformats.org/officeDocument/2006/relationships/image" Target="media/image16.png"/><Relationship Id="rId41" Type="http://schemas.openxmlformats.org/officeDocument/2006/relationships/image" Target="media/image28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wmf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4.png"/><Relationship Id="rId28" Type="http://schemas.openxmlformats.org/officeDocument/2006/relationships/oleObject" Target="embeddings/oleObject6.bin"/><Relationship Id="rId36" Type="http://schemas.openxmlformats.org/officeDocument/2006/relationships/image" Target="media/image23.png"/><Relationship Id="rId10" Type="http://schemas.openxmlformats.org/officeDocument/2006/relationships/image" Target="media/image3.emf"/><Relationship Id="rId19" Type="http://schemas.openxmlformats.org/officeDocument/2006/relationships/image" Target="media/image12.wmf"/><Relationship Id="rId31" Type="http://schemas.openxmlformats.org/officeDocument/2006/relationships/image" Target="media/image18.png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5.bin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header" Target="head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CCD686F184FC48758792A4DBE1A0842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E3A4D3F-E5C4-415B-87BF-9C1A647B6170}"/>
      </w:docPartPr>
      <w:docPartBody>
        <w:p w:rsidR="00D709E4" w:rsidRDefault="00C7630C" w:rsidP="00C7630C">
          <w:pPr>
            <w:pStyle w:val="CCD686F184FC48758792A4DBE1A0842A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25F821C0E5D745B38FA65E9D1C4D1B1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F6D6623-2EC6-4FAB-9D7F-C6FCC63A195D}"/>
      </w:docPartPr>
      <w:docPartBody>
        <w:p w:rsidR="00D709E4" w:rsidRDefault="00C7630C" w:rsidP="00C7630C">
          <w:pPr>
            <w:pStyle w:val="25F821C0E5D745B38FA65E9D1C4D1B19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8C8504C678FB4CDD8159B85CA214860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3AB5A0-F880-449C-8122-03E1A239292A}"/>
      </w:docPartPr>
      <w:docPartBody>
        <w:p w:rsidR="00D709E4" w:rsidRDefault="00C7630C" w:rsidP="00C7630C">
          <w:pPr>
            <w:pStyle w:val="8C8504C678FB4CDD8159B85CA214860A"/>
          </w:pPr>
          <w:r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ejaVu Sans">
    <w:altName w:val="Times New Roman"/>
    <w:panose1 w:val="020B0603030804020204"/>
    <w:charset w:val="00"/>
    <w:family w:val="auto"/>
    <w:pitch w:val="variable"/>
  </w:font>
  <w:font w:name="Bitstream Vera Sans">
    <w:altName w:val="Times New Roman"/>
    <w:charset w:val="00"/>
    <w:family w:val="auto"/>
    <w:pitch w:val="variable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630C"/>
    <w:rsid w:val="00091A85"/>
    <w:rsid w:val="001913C4"/>
    <w:rsid w:val="00234EE2"/>
    <w:rsid w:val="002B21C5"/>
    <w:rsid w:val="00304C31"/>
    <w:rsid w:val="003B3C48"/>
    <w:rsid w:val="00410FF8"/>
    <w:rsid w:val="0041371E"/>
    <w:rsid w:val="00475E7E"/>
    <w:rsid w:val="005B7A85"/>
    <w:rsid w:val="0062665A"/>
    <w:rsid w:val="00655BA7"/>
    <w:rsid w:val="0065793B"/>
    <w:rsid w:val="006C16DD"/>
    <w:rsid w:val="00716CE9"/>
    <w:rsid w:val="00756D7A"/>
    <w:rsid w:val="00776C79"/>
    <w:rsid w:val="0079741E"/>
    <w:rsid w:val="007A0ED1"/>
    <w:rsid w:val="008815CE"/>
    <w:rsid w:val="008A36AA"/>
    <w:rsid w:val="008A637C"/>
    <w:rsid w:val="008B7D32"/>
    <w:rsid w:val="0093609A"/>
    <w:rsid w:val="00941A61"/>
    <w:rsid w:val="00967163"/>
    <w:rsid w:val="00A60AB5"/>
    <w:rsid w:val="00BD1380"/>
    <w:rsid w:val="00C7630C"/>
    <w:rsid w:val="00CE2F74"/>
    <w:rsid w:val="00D21852"/>
    <w:rsid w:val="00D709E4"/>
    <w:rsid w:val="00DC1044"/>
    <w:rsid w:val="00DD60A5"/>
    <w:rsid w:val="00DF11A2"/>
    <w:rsid w:val="00E011E6"/>
    <w:rsid w:val="00E76F29"/>
    <w:rsid w:val="00F22956"/>
    <w:rsid w:val="00FE12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ru-RU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56D7A"/>
  </w:style>
  <w:style w:type="paragraph" w:customStyle="1" w:styleId="CCD686F184FC48758792A4DBE1A0842A">
    <w:name w:val="CCD686F184FC48758792A4DBE1A0842A"/>
    <w:rsid w:val="00C7630C"/>
  </w:style>
  <w:style w:type="paragraph" w:customStyle="1" w:styleId="25F821C0E5D745B38FA65E9D1C4D1B19">
    <w:name w:val="25F821C0E5D745B38FA65E9D1C4D1B19"/>
    <w:rsid w:val="00C7630C"/>
  </w:style>
  <w:style w:type="paragraph" w:customStyle="1" w:styleId="010D4652021343CCBA08B23C86841BE8">
    <w:name w:val="010D4652021343CCBA08B23C86841BE8"/>
    <w:rsid w:val="00C7630C"/>
  </w:style>
  <w:style w:type="paragraph" w:customStyle="1" w:styleId="8C8504C678FB4CDD8159B85CA214860A">
    <w:name w:val="8C8504C678FB4CDD8159B85CA214860A"/>
    <w:rsid w:val="00C7630C"/>
  </w:style>
  <w:style w:type="paragraph" w:customStyle="1" w:styleId="70AD4E6B8B4142E484AD091185D29920">
    <w:name w:val="70AD4E6B8B4142E484AD091185D29920"/>
    <w:rsid w:val="00234EE2"/>
    <w:pPr>
      <w:spacing w:after="200" w:line="276" w:lineRule="auto"/>
    </w:pPr>
    <w:rPr>
      <w:kern w:val="0"/>
      <w14:ligatures w14:val="none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ru-RU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56D7A"/>
  </w:style>
  <w:style w:type="paragraph" w:customStyle="1" w:styleId="CCD686F184FC48758792A4DBE1A0842A">
    <w:name w:val="CCD686F184FC48758792A4DBE1A0842A"/>
    <w:rsid w:val="00C7630C"/>
  </w:style>
  <w:style w:type="paragraph" w:customStyle="1" w:styleId="25F821C0E5D745B38FA65E9D1C4D1B19">
    <w:name w:val="25F821C0E5D745B38FA65E9D1C4D1B19"/>
    <w:rsid w:val="00C7630C"/>
  </w:style>
  <w:style w:type="paragraph" w:customStyle="1" w:styleId="010D4652021343CCBA08B23C86841BE8">
    <w:name w:val="010D4652021343CCBA08B23C86841BE8"/>
    <w:rsid w:val="00C7630C"/>
  </w:style>
  <w:style w:type="paragraph" w:customStyle="1" w:styleId="8C8504C678FB4CDD8159B85CA214860A">
    <w:name w:val="8C8504C678FB4CDD8159B85CA214860A"/>
    <w:rsid w:val="00C7630C"/>
  </w:style>
  <w:style w:type="paragraph" w:customStyle="1" w:styleId="70AD4E6B8B4142E484AD091185D29920">
    <w:name w:val="70AD4E6B8B4142E484AD091185D29920"/>
    <w:rsid w:val="00234EE2"/>
    <w:pPr>
      <w:spacing w:after="200" w:line="276" w:lineRule="auto"/>
    </w:pPr>
    <w:rPr>
      <w:kern w:val="0"/>
      <w14:ligatures w14:val="none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ptos" panose="0211000402020202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69</TotalTime>
  <Pages>8</Pages>
  <Words>484</Words>
  <Characters>2765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ирилл Кораблëв</dc:creator>
  <cp:keywords/>
  <dc:description/>
  <cp:lastModifiedBy>артём швадченко</cp:lastModifiedBy>
  <cp:revision>260</cp:revision>
  <dcterms:created xsi:type="dcterms:W3CDTF">2024-09-08T16:17:00Z</dcterms:created>
  <dcterms:modified xsi:type="dcterms:W3CDTF">2024-11-16T14:35:00Z</dcterms:modified>
</cp:coreProperties>
</file>